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C000"/>
  <w:body>
    <w:p w:rsidR="00C36176" w:rsidRPr="005816F8" w:rsidRDefault="00C36176" w:rsidP="00C36176">
      <w:pPr>
        <w:jc w:val="center"/>
        <w:rPr>
          <w:rFonts w:ascii="宋体" w:hAnsi="宋体"/>
          <w:b/>
          <w:color w:val="4F6228" w:themeColor="accent3" w:themeShade="80"/>
          <w:sz w:val="28"/>
          <w:szCs w:val="28"/>
        </w:rPr>
      </w:pPr>
      <w:r w:rsidRPr="005816F8">
        <w:rPr>
          <w:rFonts w:ascii="宋体" w:hAnsi="宋体" w:hint="eastAsia"/>
          <w:b/>
          <w:color w:val="4F6228" w:themeColor="accent3" w:themeShade="80"/>
          <w:sz w:val="28"/>
          <w:szCs w:val="28"/>
        </w:rPr>
        <w:t>第十二届“中环杯”中学生思维能力训练活动</w:t>
      </w:r>
    </w:p>
    <w:p w:rsidR="00C36176" w:rsidRPr="005816F8" w:rsidRDefault="00C36176" w:rsidP="00C36176">
      <w:pPr>
        <w:jc w:val="center"/>
        <w:rPr>
          <w:rFonts w:ascii="宋体" w:hAnsi="宋体"/>
          <w:b/>
          <w:color w:val="4F6228" w:themeColor="accent3" w:themeShade="80"/>
          <w:sz w:val="28"/>
          <w:szCs w:val="28"/>
        </w:rPr>
      </w:pPr>
      <w:r w:rsidRPr="005816F8">
        <w:rPr>
          <w:rFonts w:ascii="宋体" w:hAnsi="宋体" w:hint="eastAsia"/>
          <w:b/>
          <w:color w:val="4F6228" w:themeColor="accent3" w:themeShade="80"/>
          <w:sz w:val="28"/>
          <w:szCs w:val="28"/>
        </w:rPr>
        <w:t>初三年级选拔赛</w:t>
      </w:r>
      <w:r w:rsidR="00244952" w:rsidRPr="005816F8">
        <w:rPr>
          <w:rFonts w:ascii="宋体" w:hAnsi="宋体" w:hint="eastAsia"/>
          <w:b/>
          <w:color w:val="4F6228" w:themeColor="accent3" w:themeShade="80"/>
          <w:sz w:val="28"/>
          <w:szCs w:val="28"/>
        </w:rPr>
        <w:t xml:space="preserve"> 参考答案</w:t>
      </w:r>
    </w:p>
    <w:tbl>
      <w:tblPr>
        <w:tblStyle w:val="a3"/>
        <w:tblW w:w="0" w:type="auto"/>
        <w:jc w:val="center"/>
        <w:tblLook w:val="01E0"/>
      </w:tblPr>
      <w:tblGrid>
        <w:gridCol w:w="891"/>
        <w:gridCol w:w="1510"/>
        <w:gridCol w:w="1868"/>
        <w:gridCol w:w="918"/>
      </w:tblGrid>
      <w:tr w:rsidR="00C36176" w:rsidRPr="005816F8">
        <w:trPr>
          <w:trHeight w:val="431"/>
          <w:jc w:val="center"/>
        </w:trPr>
        <w:tc>
          <w:tcPr>
            <w:tcW w:w="891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  <w:r w:rsidRPr="005816F8">
              <w:rPr>
                <w:rFonts w:ascii="宋体" w:hAnsi="宋体" w:hint="eastAsia"/>
                <w:color w:val="4F6228" w:themeColor="accent3" w:themeShade="80"/>
                <w:sz w:val="24"/>
              </w:rPr>
              <w:t>题型</w:t>
            </w:r>
          </w:p>
        </w:tc>
        <w:tc>
          <w:tcPr>
            <w:tcW w:w="1510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  <w:r w:rsidRPr="005816F8">
              <w:rPr>
                <w:rFonts w:ascii="宋体" w:hAnsi="宋体" w:hint="eastAsia"/>
                <w:color w:val="4F6228" w:themeColor="accent3" w:themeShade="80"/>
                <w:sz w:val="24"/>
              </w:rPr>
              <w:t>一、填空题</w:t>
            </w:r>
          </w:p>
        </w:tc>
        <w:tc>
          <w:tcPr>
            <w:tcW w:w="1868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  <w:r w:rsidRPr="005816F8">
              <w:rPr>
                <w:rFonts w:ascii="宋体" w:hAnsi="宋体" w:hint="eastAsia"/>
                <w:color w:val="4F6228" w:themeColor="accent3" w:themeShade="80"/>
                <w:sz w:val="24"/>
              </w:rPr>
              <w:t>二、动手动脑题</w:t>
            </w:r>
          </w:p>
        </w:tc>
        <w:tc>
          <w:tcPr>
            <w:tcW w:w="918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  <w:r w:rsidRPr="005816F8">
              <w:rPr>
                <w:rFonts w:ascii="宋体" w:hAnsi="宋体" w:hint="eastAsia"/>
                <w:color w:val="4F6228" w:themeColor="accent3" w:themeShade="80"/>
                <w:sz w:val="24"/>
              </w:rPr>
              <w:t>共计</w:t>
            </w:r>
          </w:p>
        </w:tc>
      </w:tr>
      <w:tr w:rsidR="00C36176" w:rsidRPr="005816F8">
        <w:trPr>
          <w:trHeight w:val="431"/>
          <w:jc w:val="center"/>
        </w:trPr>
        <w:tc>
          <w:tcPr>
            <w:tcW w:w="891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  <w:r w:rsidRPr="005816F8">
              <w:rPr>
                <w:rFonts w:ascii="宋体" w:hAnsi="宋体" w:hint="eastAsia"/>
                <w:color w:val="4F6228" w:themeColor="accent3" w:themeShade="80"/>
                <w:sz w:val="24"/>
              </w:rPr>
              <w:t>得分</w:t>
            </w:r>
          </w:p>
        </w:tc>
        <w:tc>
          <w:tcPr>
            <w:tcW w:w="1510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</w:p>
        </w:tc>
        <w:tc>
          <w:tcPr>
            <w:tcW w:w="1868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</w:p>
        </w:tc>
        <w:tc>
          <w:tcPr>
            <w:tcW w:w="918" w:type="dxa"/>
            <w:vAlign w:val="center"/>
          </w:tcPr>
          <w:p w:rsidR="00C36176" w:rsidRPr="005816F8" w:rsidRDefault="00C36176" w:rsidP="00C36176">
            <w:pPr>
              <w:jc w:val="center"/>
              <w:rPr>
                <w:rFonts w:ascii="宋体" w:hAnsi="宋体"/>
                <w:color w:val="4F6228" w:themeColor="accent3" w:themeShade="80"/>
                <w:sz w:val="24"/>
              </w:rPr>
            </w:pPr>
          </w:p>
        </w:tc>
      </w:tr>
    </w:tbl>
    <w:p w:rsidR="00C36176" w:rsidRPr="005816F8" w:rsidRDefault="00C36176" w:rsidP="00C36176">
      <w:pPr>
        <w:numPr>
          <w:ilvl w:val="0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>填空题：(每题7分，共56分。)</w:t>
      </w:r>
    </w:p>
    <w:p w:rsidR="00C36176" w:rsidRPr="005816F8" w:rsidRDefault="00C36176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已知x、y、z是三个都不小于</w:t>
      </w:r>
      <w:r w:rsidRPr="005816F8">
        <w:rPr>
          <w:rFonts w:ascii="宋体" w:hAnsi="宋体"/>
          <w:color w:val="4F6228" w:themeColor="accent3" w:themeShade="80"/>
          <w:position w:val="-24"/>
          <w:sz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5pt" o:ole="">
            <v:imagedata r:id="rId7" o:title=""/>
          </v:shape>
          <o:OLEObject Type="Embed" ProgID="Equation.DSMT4" ShapeID="_x0000_i1025" DrawAspect="Content" ObjectID="_1392384835" r:id="rId8"/>
        </w:object>
      </w:r>
      <w:r w:rsidRPr="005816F8">
        <w:rPr>
          <w:rFonts w:ascii="宋体" w:hAnsi="宋体" w:hint="eastAsia"/>
          <w:color w:val="4F6228" w:themeColor="accent3" w:themeShade="80"/>
          <w:sz w:val="24"/>
        </w:rPr>
        <w:t>的实数，满足3x+2y+z=5,x+y-z=2，若S=7x+y-z，则S的最大值与最小值的和为(</w:t>
      </w:r>
      <w:r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9A269D" w:rsidRPr="005816F8">
        <w:rPr>
          <w:rFonts w:ascii="宋体" w:hAnsi="宋体" w:hint="eastAsia"/>
          <w:b/>
          <w:color w:val="4F6228" w:themeColor="accent3" w:themeShade="80"/>
          <w:sz w:val="28"/>
        </w:rPr>
        <w:t>8</w:t>
      </w:r>
      <w:r w:rsidR="00F00033" w:rsidRPr="005816F8">
        <w:rPr>
          <w:rFonts w:ascii="宋体" w:hAnsi="宋体" w:hint="eastAsia"/>
          <w:color w:val="4F6228" w:themeColor="accent3" w:themeShade="80"/>
          <w:sz w:val="24"/>
        </w:rPr>
        <w:t xml:space="preserve"> </w:t>
      </w:r>
      <w:r w:rsidRPr="005816F8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244952" w:rsidRPr="005816F8" w:rsidRDefault="00244952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</w:t>
      </w:r>
      <w:r w:rsidR="0076692A" w:rsidRPr="005816F8">
        <w:rPr>
          <w:rFonts w:ascii="宋体" w:hAnsi="宋体" w:hint="eastAsia"/>
          <w:color w:val="4F6228" w:themeColor="accent3" w:themeShade="80"/>
          <w:sz w:val="24"/>
        </w:rPr>
        <w:t>y-z=2-x, S=7x+2-x=6x+2</w:t>
      </w:r>
    </w:p>
    <w:p w:rsidR="0076692A" w:rsidRPr="005816F8" w:rsidRDefault="009A269D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1)</w:t>
      </w:r>
      <w:r w:rsidR="0076692A" w:rsidRPr="005816F8">
        <w:rPr>
          <w:rFonts w:ascii="宋体" w:hAnsi="宋体" w:hint="eastAsia"/>
          <w:color w:val="4F6228" w:themeColor="accent3" w:themeShade="80"/>
          <w:sz w:val="24"/>
        </w:rPr>
        <w:t>消除z,得到 4x+3y=7, 3y=7-4x, 因为y≥ (1/6), 所以 7-4x≥0.5</w:t>
      </w:r>
    </w:p>
    <w:p w:rsidR="009A269D" w:rsidRPr="005816F8" w:rsidRDefault="0076692A" w:rsidP="009A269D">
      <w:pPr>
        <w:ind w:left="817" w:firstLine="23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1/6)≤x≤(13/8),</w:t>
      </w:r>
    </w:p>
    <w:p w:rsidR="009A269D" w:rsidRPr="005816F8" w:rsidRDefault="009A269D" w:rsidP="009A269D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2)消除y，得到x+3z=1，因为z≥ (1/6), 所以 1-x≥0.5</w:t>
      </w:r>
    </w:p>
    <w:p w:rsidR="009A269D" w:rsidRPr="005816F8" w:rsidRDefault="009A269D" w:rsidP="009A269D">
      <w:pPr>
        <w:ind w:left="817" w:firstLine="23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1/6)≤x≤0.5,</w:t>
      </w:r>
    </w:p>
    <w:p w:rsidR="009A269D" w:rsidRPr="005816F8" w:rsidRDefault="009A269D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取交集得到：</w:t>
      </w:r>
      <w:r w:rsidR="0076692A" w:rsidRPr="005816F8">
        <w:rPr>
          <w:rFonts w:ascii="宋体" w:hAnsi="宋体" w:hint="eastAsia"/>
          <w:color w:val="4F6228" w:themeColor="accent3" w:themeShade="80"/>
          <w:sz w:val="24"/>
        </w:rPr>
        <w:t xml:space="preserve">    </w:t>
      </w:r>
      <w:r w:rsidRPr="005816F8">
        <w:rPr>
          <w:rFonts w:ascii="宋体" w:hAnsi="宋体" w:hint="eastAsia"/>
          <w:color w:val="4F6228" w:themeColor="accent3" w:themeShade="80"/>
          <w:sz w:val="24"/>
        </w:rPr>
        <w:t>(1/6)≤x≤0.5</w:t>
      </w:r>
    </w:p>
    <w:p w:rsidR="0076692A" w:rsidRPr="005816F8" w:rsidRDefault="0076692A" w:rsidP="009A269D">
      <w:pPr>
        <w:ind w:left="817" w:firstLine="23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6*（1/6）+2≤S≤6*</w:t>
      </w:r>
      <w:r w:rsidR="009A269D" w:rsidRPr="005816F8">
        <w:rPr>
          <w:rFonts w:ascii="宋体" w:hAnsi="宋体" w:hint="eastAsia"/>
          <w:color w:val="4F6228" w:themeColor="accent3" w:themeShade="80"/>
          <w:sz w:val="24"/>
        </w:rPr>
        <w:t>0.5</w:t>
      </w:r>
      <w:r w:rsidRPr="005816F8">
        <w:rPr>
          <w:rFonts w:ascii="宋体" w:hAnsi="宋体" w:hint="eastAsia"/>
          <w:color w:val="4F6228" w:themeColor="accent3" w:themeShade="80"/>
          <w:sz w:val="24"/>
        </w:rPr>
        <w:t>+2</w:t>
      </w:r>
    </w:p>
    <w:p w:rsidR="0076692A" w:rsidRPr="005816F8" w:rsidRDefault="009A269D" w:rsidP="009A269D">
      <w:pPr>
        <w:ind w:firstLine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故  </w:t>
      </w:r>
      <w:r w:rsidR="0076692A" w:rsidRPr="005816F8">
        <w:rPr>
          <w:rFonts w:ascii="宋体" w:hAnsi="宋体" w:hint="eastAsia"/>
          <w:color w:val="4F6228" w:themeColor="accent3" w:themeShade="80"/>
          <w:sz w:val="24"/>
        </w:rPr>
        <w:t>3≤S≤</w:t>
      </w:r>
      <w:r w:rsidRPr="005816F8">
        <w:rPr>
          <w:rFonts w:ascii="宋体" w:hAnsi="宋体" w:hint="eastAsia"/>
          <w:color w:val="4F6228" w:themeColor="accent3" w:themeShade="80"/>
          <w:sz w:val="24"/>
        </w:rPr>
        <w:t>5</w:t>
      </w:r>
    </w:p>
    <w:p w:rsidR="00C83630" w:rsidRPr="005816F8" w:rsidRDefault="009A269D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从而</w:t>
      </w:r>
      <w:proofErr w:type="spellStart"/>
      <w:r w:rsidR="0076692A" w:rsidRPr="005816F8">
        <w:rPr>
          <w:rFonts w:ascii="宋体" w:hAnsi="宋体" w:hint="eastAsia"/>
          <w:color w:val="4F6228" w:themeColor="accent3" w:themeShade="80"/>
          <w:sz w:val="24"/>
        </w:rPr>
        <w:t>Smin+Smax</w:t>
      </w:r>
      <w:proofErr w:type="spellEnd"/>
      <w:r w:rsidR="0076692A" w:rsidRPr="005816F8">
        <w:rPr>
          <w:rFonts w:ascii="宋体" w:hAnsi="宋体" w:hint="eastAsia"/>
          <w:color w:val="4F6228" w:themeColor="accent3" w:themeShade="80"/>
          <w:sz w:val="24"/>
        </w:rPr>
        <w:t>=3+</w:t>
      </w:r>
      <w:r w:rsidRPr="005816F8">
        <w:rPr>
          <w:rFonts w:ascii="宋体" w:hAnsi="宋体" w:hint="eastAsia"/>
          <w:color w:val="4F6228" w:themeColor="accent3" w:themeShade="80"/>
          <w:sz w:val="24"/>
        </w:rPr>
        <w:t>5</w:t>
      </w:r>
      <w:r w:rsidR="0076692A" w:rsidRPr="005816F8">
        <w:rPr>
          <w:rFonts w:ascii="宋体" w:hAnsi="宋体" w:hint="eastAsia"/>
          <w:color w:val="4F6228" w:themeColor="accent3" w:themeShade="80"/>
          <w:sz w:val="24"/>
        </w:rPr>
        <w:t>=</w:t>
      </w:r>
      <w:r w:rsidRPr="005816F8">
        <w:rPr>
          <w:rFonts w:ascii="宋体" w:hAnsi="宋体" w:hint="eastAsia"/>
          <w:color w:val="4F6228" w:themeColor="accent3" w:themeShade="80"/>
          <w:sz w:val="24"/>
        </w:rPr>
        <w:t>8</w:t>
      </w:r>
    </w:p>
    <w:p w:rsidR="00C83630" w:rsidRPr="005816F8" w:rsidRDefault="002A21E5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经验算得到：x=1/6,y=19/9,z=1/6+9/19-2时，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Smin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=3；</w:t>
      </w:r>
    </w:p>
    <w:p w:rsidR="002A21E5" w:rsidRPr="005816F8" w:rsidRDefault="002A21E5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x=1/2,y=5/3,z=1/6时，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Smax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=5.</w:t>
      </w:r>
    </w:p>
    <w:p w:rsidR="002A21E5" w:rsidRPr="005816F8" w:rsidRDefault="009F41DB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【注】千万不要遗漏y的取值范围，并注意验算。验算可以让你发现错误，验证结果。</w:t>
      </w:r>
    </w:p>
    <w:p w:rsidR="009F41DB" w:rsidRPr="005816F8" w:rsidRDefault="009F41DB" w:rsidP="00244952">
      <w:pPr>
        <w:ind w:left="397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481E8B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设D是正△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3</w:t>
      </w:r>
      <w:r w:rsidRPr="005816F8">
        <w:rPr>
          <w:rFonts w:ascii="宋体" w:hAnsi="宋体" w:hint="eastAsia"/>
          <w:color w:val="4F6228" w:themeColor="accent3" w:themeShade="80"/>
          <w:sz w:val="24"/>
        </w:rPr>
        <w:t>及其内部的点构成的集合，正△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3</w:t>
      </w:r>
      <w:r w:rsidRPr="005816F8">
        <w:rPr>
          <w:rFonts w:ascii="宋体" w:hAnsi="宋体" w:hint="eastAsia"/>
          <w:color w:val="4F6228" w:themeColor="accent3" w:themeShade="80"/>
          <w:sz w:val="24"/>
        </w:rPr>
        <w:t>的边长为</w:t>
      </w:r>
      <w:smartTag w:uri="urn:schemas-microsoft-com:office:smarttags" w:element="chmetcnv">
        <w:smartTagPr>
          <w:attr w:name="UnitName" w:val="厘米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5816F8">
          <w:rPr>
            <w:rFonts w:ascii="宋体" w:hAnsi="宋体" w:hint="eastAsia"/>
            <w:color w:val="4F6228" w:themeColor="accent3" w:themeShade="80"/>
            <w:sz w:val="24"/>
          </w:rPr>
          <w:t>6厘米</w:t>
        </w:r>
      </w:smartTag>
      <w:r w:rsidRPr="005816F8">
        <w:rPr>
          <w:rFonts w:ascii="宋体" w:hAnsi="宋体" w:hint="eastAsia"/>
          <w:color w:val="4F6228" w:themeColor="accent3" w:themeShade="80"/>
          <w:sz w:val="24"/>
        </w:rPr>
        <w:t>，点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0</w:t>
      </w:r>
      <w:r w:rsidRPr="005816F8">
        <w:rPr>
          <w:rFonts w:ascii="宋体" w:hAnsi="宋体" w:hint="eastAsia"/>
          <w:color w:val="4F6228" w:themeColor="accent3" w:themeShade="80"/>
          <w:sz w:val="24"/>
        </w:rPr>
        <w:t>是△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1</w:t>
      </w:r>
      <w:r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2</w:t>
      </w:r>
      <w:r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3</w:t>
      </w:r>
      <w:r w:rsidRPr="005816F8">
        <w:rPr>
          <w:rFonts w:ascii="宋体" w:hAnsi="宋体" w:hint="eastAsia"/>
          <w:color w:val="4F6228" w:themeColor="accent3" w:themeShade="80"/>
          <w:sz w:val="24"/>
        </w:rPr>
        <w:t>的中心，若集合D中满足|P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0</w:t>
      </w:r>
      <w:r w:rsidRPr="005816F8">
        <w:rPr>
          <w:rFonts w:ascii="宋体" w:hAnsi="宋体" w:hint="eastAsia"/>
          <w:color w:val="4F6228" w:themeColor="accent3" w:themeShade="80"/>
          <w:sz w:val="24"/>
        </w:rPr>
        <w:t>|≤|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PP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i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|(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i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=1,2,3)的点P构成集合S，则S表示的平面区域的面积是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(</w:t>
      </w:r>
      <w:r w:rsidR="000B250E" w:rsidRPr="005816F8">
        <w:rPr>
          <w:rFonts w:ascii="宋体" w:hAnsi="宋体" w:hint="eastAsia"/>
          <w:b/>
          <w:color w:val="4F6228" w:themeColor="accent3" w:themeShade="80"/>
          <w:sz w:val="24"/>
        </w:rPr>
        <w:t>6</w:t>
      </w:r>
      <w:r w:rsidR="000B250E" w:rsidRPr="005816F8">
        <w:rPr>
          <w:rFonts w:ascii="宋体" w:hAnsi="宋体"/>
          <w:b/>
          <w:color w:val="4F6228" w:themeColor="accent3" w:themeShade="80"/>
          <w:position w:val="-8"/>
          <w:sz w:val="24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392384836" r:id="rId10"/>
        </w:objec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)</w:t>
      </w:r>
      <w:r w:rsidRPr="005816F8">
        <w:rPr>
          <w:rFonts w:ascii="宋体" w:hAnsi="宋体" w:hint="eastAsia"/>
          <w:color w:val="4F6228" w:themeColor="accent3" w:themeShade="80"/>
          <w:sz w:val="24"/>
        </w:rPr>
        <w:t>平方厘米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2A21E5" w:rsidRPr="005816F8" w:rsidRDefault="002A21E5" w:rsidP="002A21E5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</w:t>
      </w:r>
      <w:r w:rsidR="000B250E" w:rsidRPr="005816F8">
        <w:rPr>
          <w:rFonts w:ascii="宋体" w:hAnsi="宋体" w:hint="eastAsia"/>
          <w:color w:val="4F6228" w:themeColor="accent3" w:themeShade="80"/>
          <w:sz w:val="24"/>
        </w:rPr>
        <w:t>如下图,</w:t>
      </w:r>
      <w:r w:rsidR="000F77E7" w:rsidRPr="005816F8">
        <w:rPr>
          <w:rFonts w:ascii="宋体" w:hAnsi="宋体" w:hint="eastAsia"/>
          <w:color w:val="4F6228" w:themeColor="accent3" w:themeShade="80"/>
          <w:sz w:val="24"/>
        </w:rPr>
        <w:t>显然S区域的面积=S</w:t>
      </w:r>
      <w:r w:rsidR="000F77E7"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△P1P2P3</w:t>
      </w:r>
      <w:r w:rsidR="000F77E7" w:rsidRPr="005816F8">
        <w:rPr>
          <w:rFonts w:ascii="宋体" w:hAnsi="宋体" w:hint="eastAsia"/>
          <w:color w:val="4F6228" w:themeColor="accent3" w:themeShade="80"/>
          <w:sz w:val="24"/>
        </w:rPr>
        <w:t>-3S</w:t>
      </w:r>
      <w:r w:rsidR="000F77E7" w:rsidRPr="005816F8">
        <w:rPr>
          <w:rFonts w:ascii="宋体" w:hAnsi="宋体" w:hint="eastAsia"/>
          <w:color w:val="4F6228" w:themeColor="accent3" w:themeShade="80"/>
          <w:sz w:val="24"/>
          <w:vertAlign w:val="subscript"/>
        </w:rPr>
        <w:t>△P1AB</w:t>
      </w:r>
      <w:r w:rsidR="000F77E7" w:rsidRPr="005816F8">
        <w:rPr>
          <w:rFonts w:ascii="宋体" w:hAnsi="宋体" w:hint="eastAsia"/>
          <w:color w:val="4F6228" w:themeColor="accent3" w:themeShade="80"/>
          <w:sz w:val="24"/>
        </w:rPr>
        <w:t xml:space="preserve"> = </w:t>
      </w:r>
      <w:r w:rsidR="000B250E" w:rsidRPr="005816F8">
        <w:rPr>
          <w:rFonts w:ascii="宋体" w:hAnsi="宋体"/>
          <w:color w:val="4F6228" w:themeColor="accent3" w:themeShade="80"/>
          <w:position w:val="-24"/>
          <w:sz w:val="24"/>
        </w:rPr>
        <w:object w:dxaOrig="2240" w:dyaOrig="680">
          <v:shape id="_x0000_i1027" type="#_x0000_t75" style="width:111.75pt;height:33.75pt" o:ole="">
            <v:imagedata r:id="rId11" o:title=""/>
          </v:shape>
          <o:OLEObject Type="Embed" ProgID="Equation.DSMT4" ShapeID="_x0000_i1027" DrawAspect="Content" ObjectID="_1392384837" r:id="rId12"/>
        </w:object>
      </w:r>
    </w:p>
    <w:p w:rsidR="002A21E5" w:rsidRPr="005816F8" w:rsidRDefault="000F77E7" w:rsidP="002A21E5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1800000" cy="1688077"/>
            <wp:effectExtent l="19050" t="0" r="0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6880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3CD7" w:rsidRPr="005816F8" w:rsidRDefault="00DF3CD7" w:rsidP="002A21E5">
      <w:pPr>
        <w:ind w:left="397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924B39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noProof/>
          <w:color w:val="4F6228" w:themeColor="accent3" w:themeShade="80"/>
        </w:rPr>
        <w:lastRenderedPageBreak/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5720</wp:posOffset>
            </wp:positionH>
            <wp:positionV relativeFrom="paragraph">
              <wp:posOffset>5080</wp:posOffset>
            </wp:positionV>
            <wp:extent cx="1638300" cy="1323975"/>
            <wp:effectExtent l="19050" t="0" r="0" b="0"/>
            <wp:wrapSquare wrapText="bothSides"/>
            <wp:docPr id="2" name="图片 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63C0" w:rsidRPr="005816F8">
        <w:rPr>
          <w:rFonts w:ascii="宋体" w:hAnsi="宋体" w:hint="eastAsia"/>
          <w:color w:val="4F6228" w:themeColor="accent3" w:themeShade="80"/>
          <w:sz w:val="24"/>
        </w:rPr>
        <w:t>如图，不过C点，从A点</w:t>
      </w:r>
      <w:r w:rsidR="00BE6C90" w:rsidRPr="005816F8">
        <w:rPr>
          <w:rFonts w:ascii="宋体" w:hAnsi="宋体" w:hint="eastAsia"/>
          <w:color w:val="4F6228" w:themeColor="accent3" w:themeShade="80"/>
          <w:sz w:val="24"/>
        </w:rPr>
        <w:t>沿实线</w:t>
      </w:r>
      <w:r w:rsidR="00CA63C0" w:rsidRPr="005816F8">
        <w:rPr>
          <w:rFonts w:ascii="宋体" w:hAnsi="宋体" w:hint="eastAsia"/>
          <w:color w:val="4F6228" w:themeColor="accent3" w:themeShade="80"/>
          <w:sz w:val="24"/>
        </w:rPr>
        <w:t>走</w:t>
      </w:r>
      <w:r w:rsidR="00BE6C90" w:rsidRPr="005816F8">
        <w:rPr>
          <w:rFonts w:ascii="宋体" w:hAnsi="宋体" w:hint="eastAsia"/>
          <w:color w:val="4F6228" w:themeColor="accent3" w:themeShade="80"/>
          <w:sz w:val="24"/>
        </w:rPr>
        <w:t>最短路径</w:t>
      </w:r>
      <w:r w:rsidR="00CA63C0" w:rsidRPr="005816F8">
        <w:rPr>
          <w:rFonts w:ascii="宋体" w:hAnsi="宋体" w:hint="eastAsia"/>
          <w:color w:val="4F6228" w:themeColor="accent3" w:themeShade="80"/>
          <w:sz w:val="24"/>
        </w:rPr>
        <w:t>到B点，最短的走法有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(</w:t>
      </w:r>
      <w:r w:rsidR="003E03F7" w:rsidRPr="005816F8">
        <w:rPr>
          <w:rFonts w:ascii="宋体" w:hAnsi="宋体" w:hint="eastAsia"/>
          <w:b/>
          <w:color w:val="4F6228" w:themeColor="accent3" w:themeShade="80"/>
          <w:sz w:val="28"/>
        </w:rPr>
        <w:t>262</w:t>
      </w:r>
      <w:r w:rsidR="00C36176" w:rsidRPr="005816F8">
        <w:rPr>
          <w:rFonts w:ascii="宋体" w:hAnsi="宋体" w:hint="eastAsia"/>
          <w:b/>
          <w:color w:val="4F6228" w:themeColor="accent3" w:themeShade="80"/>
          <w:sz w:val="28"/>
        </w:rPr>
        <w:t xml:space="preserve"> 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)</w:t>
      </w:r>
      <w:r w:rsidR="00CA63C0" w:rsidRPr="005816F8">
        <w:rPr>
          <w:rFonts w:ascii="宋体" w:hAnsi="宋体" w:hint="eastAsia"/>
          <w:color w:val="4F6228" w:themeColor="accent3" w:themeShade="80"/>
          <w:sz w:val="24"/>
        </w:rPr>
        <w:t>种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DF3CD7" w:rsidRPr="005816F8" w:rsidRDefault="00BE6C90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</w:t>
      </w:r>
      <w:r w:rsidR="00DD0BA0" w:rsidRPr="005816F8">
        <w:rPr>
          <w:rFonts w:ascii="宋体" w:hAnsi="宋体" w:hint="eastAsia"/>
          <w:color w:val="4F6228" w:themeColor="accent3" w:themeShade="80"/>
          <w:sz w:val="24"/>
        </w:rPr>
        <w:t>从左下A点沿实线走最短路径到右上B点,可以这样来理解:先计算A到B的最短路径有多少条,</w:t>
      </w:r>
    </w:p>
    <w:p w:rsidR="00DD0BA0" w:rsidRPr="005816F8" w:rsidRDefault="00DD0BA0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再计算通过C点的最短路径有多少条,</w:t>
      </w:r>
    </w:p>
    <w:p w:rsidR="00DD0BA0" w:rsidRPr="005816F8" w:rsidRDefault="00DD0BA0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两者差就是所求.</w:t>
      </w:r>
    </w:p>
    <w:p w:rsidR="00DD0BA0" w:rsidRPr="005816F8" w:rsidRDefault="00001C1F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方法：A是起点，经过几个节点，才能到达目的点B，这个过程中，我们发现不管怎么走，都要经过11个小正方形的长度才能到达B，类似走台阶。（因为这是6x5的方格，A必须垂直上5个台阶，水平走6个台阶，共6+5=11个小正方形的长，才能顺利到达B点）。</w:t>
      </w:r>
    </w:p>
    <w:p w:rsidR="00001C1F" w:rsidRPr="005816F8" w:rsidRDefault="00001C1F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而要走完11个小正方形的长度，可以有很多种走法。</w:t>
      </w:r>
    </w:p>
    <w:p w:rsidR="00001C1F" w:rsidRPr="005816F8" w:rsidRDefault="001C5134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请看图3-1: 记录了A到每个节点的最短路径数目,每个节点上的数字等于它的左边和下边的节点之和(</w:t>
      </w:r>
      <w:r w:rsidRPr="005816F8">
        <w:rPr>
          <w:rFonts w:ascii="宋体" w:hAnsi="宋体" w:hint="eastAsia"/>
          <w:b/>
          <w:color w:val="4F6228" w:themeColor="accent3" w:themeShade="80"/>
          <w:sz w:val="24"/>
        </w:rPr>
        <w:t>加法原理</w:t>
      </w:r>
      <w:r w:rsidRPr="005816F8">
        <w:rPr>
          <w:rFonts w:ascii="宋体" w:hAnsi="宋体" w:hint="eastAsia"/>
          <w:color w:val="4F6228" w:themeColor="accent3" w:themeShade="80"/>
          <w:sz w:val="24"/>
        </w:rPr>
        <w:t>),如果没有左边节点或下边节点,就只计算一个点,且初始A的数目为0;</w:t>
      </w:r>
      <w:r w:rsidR="003E03F7" w:rsidRPr="005816F8">
        <w:rPr>
          <w:rFonts w:ascii="宋体" w:hAnsi="宋体" w:hint="eastAsia"/>
          <w:color w:val="4F6228" w:themeColor="accent3" w:themeShade="80"/>
          <w:sz w:val="24"/>
        </w:rPr>
        <w:t>从图中可以看出,从A到B的最短路径有462条.</w:t>
      </w:r>
    </w:p>
    <w:p w:rsidR="001C5134" w:rsidRPr="005816F8" w:rsidRDefault="00E60571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drawing>
          <wp:inline distT="0" distB="0" distL="0" distR="0">
            <wp:extent cx="1800000" cy="1622872"/>
            <wp:effectExtent l="19050" t="0" r="0" b="0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622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5134" w:rsidRPr="005816F8" w:rsidRDefault="00E60571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再看图3-2:</w:t>
      </w:r>
      <w:r w:rsidR="003E03F7" w:rsidRPr="005816F8">
        <w:rPr>
          <w:rFonts w:ascii="宋体" w:hAnsi="宋体" w:hint="eastAsia"/>
          <w:color w:val="4F6228" w:themeColor="accent3" w:themeShade="80"/>
          <w:sz w:val="24"/>
        </w:rPr>
        <w:t xml:space="preserve"> 从A点到C点的最短路径有20条.</w:t>
      </w:r>
    </w:p>
    <w:p w:rsidR="00E60571" w:rsidRPr="005816F8" w:rsidRDefault="00E60571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1800000" cy="1679577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6795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C1F" w:rsidRPr="005816F8" w:rsidRDefault="003E03F7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再看图3-3:从C点到B点的最短路径有10条.</w:t>
      </w:r>
    </w:p>
    <w:p w:rsidR="003E03F7" w:rsidRPr="005816F8" w:rsidRDefault="003E03F7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drawing>
          <wp:inline distT="0" distB="0" distL="0" distR="0">
            <wp:extent cx="1800000" cy="1630662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630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3F7" w:rsidRPr="005816F8" w:rsidRDefault="003E03F7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lastRenderedPageBreak/>
        <w:t>从而从A点到B点的最短路径有20x10=200条 (</w:t>
      </w:r>
      <w:r w:rsidRPr="005816F8">
        <w:rPr>
          <w:rFonts w:ascii="宋体" w:hAnsi="宋体" w:hint="eastAsia"/>
          <w:b/>
          <w:color w:val="4F6228" w:themeColor="accent3" w:themeShade="80"/>
          <w:sz w:val="24"/>
        </w:rPr>
        <w:t>乘法原理</w:t>
      </w:r>
      <w:r w:rsidRPr="005816F8">
        <w:rPr>
          <w:rFonts w:ascii="宋体" w:hAnsi="宋体" w:hint="eastAsia"/>
          <w:color w:val="4F6228" w:themeColor="accent3" w:themeShade="80"/>
          <w:sz w:val="24"/>
        </w:rPr>
        <w:t>).</w:t>
      </w:r>
    </w:p>
    <w:p w:rsidR="003E03F7" w:rsidRPr="005816F8" w:rsidRDefault="003E03F7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满足条件的最短路径有462-200=262条.</w:t>
      </w:r>
    </w:p>
    <w:p w:rsidR="003E03F7" w:rsidRPr="005816F8" w:rsidRDefault="003E03F7" w:rsidP="00DF3CD7">
      <w:pPr>
        <w:ind w:left="397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B87168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某学校召开学生代表大会，规定各班每10人推选一名代表，当各班人数除以10的余数大于5时再增选一名代表。那么，各班可推选代表人数y与该班人数x之间的函数关系用取整数函数y=</w:t>
      </w:r>
      <w:r w:rsidR="00D0621A" w:rsidRPr="005816F8">
        <w:rPr>
          <w:rFonts w:ascii="宋体" w:hAnsi="宋体" w:hint="eastAsia"/>
          <w:color w:val="4F6228" w:themeColor="accent3" w:themeShade="80"/>
          <w:sz w:val="24"/>
        </w:rPr>
        <w:t>f(</w:t>
      </w:r>
      <w:r w:rsidRPr="005816F8">
        <w:rPr>
          <w:rFonts w:ascii="宋体" w:hAnsi="宋体" w:hint="eastAsia"/>
          <w:color w:val="4F6228" w:themeColor="accent3" w:themeShade="80"/>
          <w:sz w:val="24"/>
        </w:rPr>
        <w:t>[x]</w:t>
      </w:r>
      <w:r w:rsidR="00D0621A" w:rsidRPr="005816F8">
        <w:rPr>
          <w:rFonts w:ascii="宋体" w:hAnsi="宋体" w:hint="eastAsia"/>
          <w:color w:val="4F6228" w:themeColor="accent3" w:themeShade="80"/>
          <w:sz w:val="24"/>
        </w:rPr>
        <w:t>)</w:t>
      </w:r>
      <w:r w:rsidRPr="005816F8">
        <w:rPr>
          <w:rFonts w:ascii="宋体" w:hAnsi="宋体" w:hint="eastAsia"/>
          <w:color w:val="4F6228" w:themeColor="accent3" w:themeShade="80"/>
          <w:sz w:val="24"/>
        </w:rPr>
        <w:t>([x]表示不大于x的最大整数)可以表示为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(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  <w:t>)。</w:t>
      </w:r>
    </w:p>
    <w:p w:rsidR="004E1494" w:rsidRPr="005816F8" w:rsidRDefault="004E1494" w:rsidP="004E1494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</w:t>
      </w:r>
      <w:r w:rsidR="00D0621A" w:rsidRPr="005816F8">
        <w:rPr>
          <w:rFonts w:ascii="宋体" w:hAnsi="宋体" w:hint="eastAsia"/>
          <w:color w:val="4F6228" w:themeColor="accent3" w:themeShade="80"/>
          <w:sz w:val="24"/>
        </w:rPr>
        <w:t>由取整函数定义可以知道: y</w:t>
      </w:r>
      <w:proofErr w:type="gramStart"/>
      <w:r w:rsidR="00D0621A" w:rsidRPr="005816F8">
        <w:rPr>
          <w:rFonts w:ascii="宋体" w:hAnsi="宋体" w:hint="eastAsia"/>
          <w:color w:val="4F6228" w:themeColor="accent3" w:themeShade="80"/>
          <w:sz w:val="24"/>
        </w:rPr>
        <w:t>=[</w:t>
      </w:r>
      <w:proofErr w:type="gramEnd"/>
      <w:r w:rsidR="00D0621A" w:rsidRPr="005816F8">
        <w:rPr>
          <w:rFonts w:ascii="宋体" w:hAnsi="宋体" w:hint="eastAsia"/>
          <w:color w:val="4F6228" w:themeColor="accent3" w:themeShade="80"/>
          <w:sz w:val="24"/>
        </w:rPr>
        <w:t>(x+6)/10]</w:t>
      </w:r>
    </w:p>
    <w:p w:rsidR="00C36176" w:rsidRPr="005816F8" w:rsidRDefault="0085309D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若a、b都为实数，且a-b=4，那么</w:t>
      </w:r>
      <w:r w:rsidRPr="005816F8">
        <w:rPr>
          <w:rFonts w:ascii="宋体" w:hAnsi="宋体"/>
          <w:color w:val="4F6228" w:themeColor="accent3" w:themeShade="80"/>
          <w:position w:val="-8"/>
          <w:sz w:val="24"/>
        </w:rPr>
        <w:object w:dxaOrig="1880" w:dyaOrig="400">
          <v:shape id="_x0000_i1028" type="#_x0000_t75" style="width:93.75pt;height:20.25pt" o:ole="">
            <v:imagedata r:id="rId18" o:title=""/>
          </v:shape>
          <o:OLEObject Type="Embed" ProgID="Equation.DSMT4" ShapeID="_x0000_i1028" DrawAspect="Content" ObjectID="_1392384838" r:id="rId19"/>
        </w:object>
      </w:r>
      <w:r w:rsidRPr="005816F8">
        <w:rPr>
          <w:rFonts w:ascii="宋体" w:hAnsi="宋体" w:hint="eastAsia"/>
          <w:color w:val="4F6228" w:themeColor="accent3" w:themeShade="80"/>
          <w:sz w:val="24"/>
        </w:rPr>
        <w:t>的最小值为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(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  <w:t>)。</w:t>
      </w:r>
    </w:p>
    <w:p w:rsidR="00C90608" w:rsidRPr="005816F8" w:rsidRDefault="00C90608" w:rsidP="00C90608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</w:t>
      </w:r>
      <w:r w:rsidR="00794697" w:rsidRPr="005816F8">
        <w:rPr>
          <w:rFonts w:ascii="宋体" w:hAnsi="宋体" w:hint="eastAsia"/>
          <w:color w:val="4F6228" w:themeColor="accent3" w:themeShade="80"/>
          <w:sz w:val="24"/>
        </w:rPr>
        <w:t>这道</w:t>
      </w:r>
      <w:proofErr w:type="gramStart"/>
      <w:r w:rsidR="00794697" w:rsidRPr="005816F8">
        <w:rPr>
          <w:rFonts w:ascii="宋体" w:hAnsi="宋体" w:hint="eastAsia"/>
          <w:color w:val="4F6228" w:themeColor="accent3" w:themeShade="80"/>
          <w:sz w:val="24"/>
        </w:rPr>
        <w:t>题可以</w:t>
      </w:r>
      <w:proofErr w:type="gramEnd"/>
      <w:r w:rsidR="00794697" w:rsidRPr="005816F8">
        <w:rPr>
          <w:rFonts w:ascii="宋体" w:hAnsi="宋体" w:hint="eastAsia"/>
          <w:color w:val="4F6228" w:themeColor="accent3" w:themeShade="80"/>
          <w:sz w:val="24"/>
        </w:rPr>
        <w:t>用</w:t>
      </w:r>
      <w:r w:rsidR="00794697" w:rsidRPr="005816F8">
        <w:rPr>
          <w:rFonts w:ascii="宋体" w:hAnsi="宋体" w:hint="eastAsia"/>
          <w:b/>
          <w:color w:val="4F6228" w:themeColor="accent3" w:themeShade="80"/>
          <w:sz w:val="24"/>
        </w:rPr>
        <w:t>几何办法来求解</w:t>
      </w:r>
      <w:r w:rsidR="00794697" w:rsidRPr="005816F8">
        <w:rPr>
          <w:rFonts w:ascii="宋体" w:hAnsi="宋体" w:hint="eastAsia"/>
          <w:color w:val="4F6228" w:themeColor="accent3" w:themeShade="80"/>
          <w:sz w:val="24"/>
        </w:rPr>
        <w:t>. 已知a=b+4,</w: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原式化为 </w:t>
      </w:r>
      <w:r w:rsidRPr="005816F8">
        <w:rPr>
          <w:rFonts w:ascii="宋体" w:hAnsi="宋体"/>
          <w:color w:val="4F6228" w:themeColor="accent3" w:themeShade="80"/>
          <w:position w:val="-12"/>
          <w:sz w:val="24"/>
        </w:rPr>
        <w:object w:dxaOrig="4060" w:dyaOrig="440">
          <v:shape id="_x0000_i1029" type="#_x0000_t75" style="width:202.5pt;height:22.5pt" o:ole="">
            <v:imagedata r:id="rId20" o:title=""/>
          </v:shape>
          <o:OLEObject Type="Embed" ProgID="Equation.DSMT4" ShapeID="_x0000_i1029" DrawAspect="Content" ObjectID="_1392384839" r:id="rId21"/>
        </w:objec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sz w:val="24"/>
        </w:rPr>
      </w:pP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如果令点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A坐标为(-4,-2),点B坐标为(0,-5), 点C坐标为(x,0)</w: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则|AC|+|BC|=</w:t>
      </w:r>
      <w:r w:rsidRPr="005816F8">
        <w:rPr>
          <w:rFonts w:ascii="宋体" w:hAnsi="宋体"/>
          <w:color w:val="4F6228" w:themeColor="accent3" w:themeShade="80"/>
          <w:position w:val="-12"/>
          <w:sz w:val="24"/>
        </w:rPr>
        <w:object w:dxaOrig="4080" w:dyaOrig="440">
          <v:shape id="_x0000_i1030" type="#_x0000_t75" style="width:203.25pt;height:22.5pt" o:ole="">
            <v:imagedata r:id="rId22" o:title=""/>
          </v:shape>
          <o:OLEObject Type="Embed" ProgID="Equation.DSMT4" ShapeID="_x0000_i1030" DrawAspect="Content" ObjectID="_1392384840" r:id="rId23"/>
        </w:objec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正是所要求的函数.</w: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参见下图:</w:t>
      </w:r>
    </w:p>
    <w:p w:rsidR="00794697" w:rsidRPr="005816F8" w:rsidRDefault="0090203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position w:val="-8"/>
          <w:sz w:val="24"/>
        </w:rPr>
        <w:drawing>
          <wp:inline distT="0" distB="0" distL="0" distR="0">
            <wp:extent cx="2160000" cy="2164941"/>
            <wp:effectExtent l="1905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164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问题转化为了著名的Heron问题,即已知A,B两点在</w:t>
      </w:r>
      <w:proofErr w:type="gramStart"/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一</w:t>
      </w:r>
      <w:proofErr w:type="gramEnd"/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直线的同侧,求直线上一点C,使得C到A,B的距离之和为最小。</w: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解决方法是：做A或者B关于直线的对称点，这里是B</w:t>
      </w:r>
      <w:proofErr w:type="gramStart"/>
      <w:r w:rsidRPr="005816F8">
        <w:rPr>
          <w:rFonts w:ascii="宋体" w:hAnsi="宋体"/>
          <w:color w:val="4F6228" w:themeColor="accent3" w:themeShade="80"/>
          <w:position w:val="-8"/>
          <w:sz w:val="24"/>
        </w:rPr>
        <w:t>’</w:t>
      </w:r>
      <w:proofErr w:type="gramEnd"/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,连接AB</w:t>
      </w:r>
      <w:proofErr w:type="gramStart"/>
      <w:r w:rsidRPr="005816F8">
        <w:rPr>
          <w:rFonts w:ascii="宋体" w:hAnsi="宋体"/>
          <w:color w:val="4F6228" w:themeColor="accent3" w:themeShade="80"/>
          <w:position w:val="-8"/>
          <w:sz w:val="24"/>
        </w:rPr>
        <w:t>’</w:t>
      </w:r>
      <w:proofErr w:type="gramEnd"/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,AB</w:t>
      </w:r>
      <w:proofErr w:type="gramStart"/>
      <w:r w:rsidRPr="005816F8">
        <w:rPr>
          <w:rFonts w:ascii="宋体" w:hAnsi="宋体"/>
          <w:color w:val="4F6228" w:themeColor="accent3" w:themeShade="80"/>
          <w:position w:val="-8"/>
          <w:sz w:val="24"/>
        </w:rPr>
        <w:t>’</w:t>
      </w:r>
      <w:proofErr w:type="gramEnd"/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与直线的交点就是所求点。</w:t>
      </w:r>
    </w:p>
    <w:p w:rsidR="00794697" w:rsidRPr="005816F8" w:rsidRDefault="00794697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AB</w:t>
      </w:r>
      <w:proofErr w:type="gramStart"/>
      <w:r w:rsidRPr="005816F8">
        <w:rPr>
          <w:rFonts w:ascii="宋体" w:hAnsi="宋体"/>
          <w:color w:val="4F6228" w:themeColor="accent3" w:themeShade="80"/>
          <w:position w:val="-8"/>
          <w:sz w:val="24"/>
        </w:rPr>
        <w:t>’</w:t>
      </w:r>
      <w:proofErr w:type="gramEnd"/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的斜率为7/4,方程为y=7x/4+5, 与x轴的交点为（-20/7,0</w:t>
      </w:r>
      <w:r w:rsidRPr="005816F8">
        <w:rPr>
          <w:rFonts w:ascii="宋体" w:hAnsi="宋体"/>
          <w:color w:val="4F6228" w:themeColor="accent3" w:themeShade="80"/>
          <w:position w:val="-8"/>
          <w:sz w:val="24"/>
        </w:rPr>
        <w:t>）</w:t>
      </w:r>
    </w:p>
    <w:p w:rsidR="00F80A64" w:rsidRPr="005816F8" w:rsidRDefault="00F80A64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 w:hint="eastAsia"/>
          <w:color w:val="4F6228" w:themeColor="accent3" w:themeShade="80"/>
          <w:position w:val="-8"/>
          <w:sz w:val="24"/>
        </w:rPr>
        <w:t>这时最小值为</w:t>
      </w:r>
    </w:p>
    <w:p w:rsidR="00794697" w:rsidRPr="005816F8" w:rsidRDefault="00F80A64" w:rsidP="00C90608">
      <w:pPr>
        <w:ind w:left="397"/>
        <w:rPr>
          <w:rFonts w:ascii="宋体" w:hAnsi="宋体"/>
          <w:color w:val="4F6228" w:themeColor="accent3" w:themeShade="80"/>
          <w:position w:val="-8"/>
          <w:sz w:val="24"/>
        </w:rPr>
      </w:pPr>
      <w:r w:rsidRPr="005816F8">
        <w:rPr>
          <w:rFonts w:ascii="宋体" w:hAnsi="宋体"/>
          <w:color w:val="4F6228" w:themeColor="accent3" w:themeShade="80"/>
          <w:position w:val="-26"/>
          <w:sz w:val="24"/>
        </w:rPr>
        <w:object w:dxaOrig="6740" w:dyaOrig="700">
          <v:shape id="_x0000_i1031" type="#_x0000_t75" style="width:336pt;height:35.25pt" o:ole="">
            <v:imagedata r:id="rId25" o:title=""/>
          </v:shape>
          <o:OLEObject Type="Embed" ProgID="Equation.DSMT4" ShapeID="_x0000_i1031" DrawAspect="Content" ObjectID="_1392384841" r:id="rId26"/>
        </w:object>
      </w:r>
    </w:p>
    <w:p w:rsidR="00794697" w:rsidRPr="005816F8" w:rsidRDefault="0083511B" w:rsidP="00C90608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注]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如果令点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A坐标为(-4,2),点B坐标为(0,-5),或A(-4,-2),B(0,5), 点C坐标为(x,0),则只需连接AB,交x轴的交点为所求x,代入式子得解.</w:t>
      </w:r>
    </w:p>
    <w:p w:rsidR="0083511B" w:rsidRPr="005816F8" w:rsidRDefault="0083511B" w:rsidP="00C90608">
      <w:pPr>
        <w:ind w:left="397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7C0A37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如图所示，等腰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Rt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△ABC中，∠C=90°，D为BC的中点，将△ABC折叠，使A点与D点重合，若EF为折痕，那么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cos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∠BED的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值为(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12185E" w:rsidRPr="005816F8">
        <w:rPr>
          <w:rFonts w:ascii="宋体" w:hAnsi="宋体" w:hint="eastAsia"/>
          <w:b/>
          <w:color w:val="4F6228" w:themeColor="accent3" w:themeShade="80"/>
          <w:sz w:val="28"/>
        </w:rPr>
        <w:t>4/5=0.8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)。</w:t>
      </w:r>
    </w:p>
    <w:p w:rsidR="0012185E" w:rsidRPr="005816F8" w:rsidRDefault="0012185E" w:rsidP="0012185E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-104775</wp:posOffset>
            </wp:positionV>
            <wp:extent cx="1562100" cy="1200150"/>
            <wp:effectExtent l="19050" t="0" r="0" b="0"/>
            <wp:wrapSquare wrapText="bothSides"/>
            <wp:docPr id="3" name="图片 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816F8">
        <w:rPr>
          <w:rFonts w:ascii="宋体" w:hAnsi="宋体" w:hint="eastAsia"/>
          <w:color w:val="4F6228" w:themeColor="accent3" w:themeShade="80"/>
          <w:sz w:val="24"/>
        </w:rPr>
        <w:t>[解]不妨设BC=AC=2，DF=a，则DC=1，AF=DF=a，CF=2-a</w:t>
      </w:r>
    </w:p>
    <w:p w:rsidR="0012185E" w:rsidRPr="005816F8" w:rsidRDefault="0012185E" w:rsidP="0012185E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在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Rt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△ADF中，由勾股定理得到：</w:t>
      </w:r>
    </w:p>
    <w:p w:rsidR="0012185E" w:rsidRPr="005816F8" w:rsidRDefault="0012185E" w:rsidP="001B65A1">
      <w:pPr>
        <w:ind w:left="817" w:firstLine="23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1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+(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2-a)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Pr="005816F8">
        <w:rPr>
          <w:rFonts w:ascii="宋体" w:hAnsi="宋体" w:hint="eastAsia"/>
          <w:color w:val="4F6228" w:themeColor="accent3" w:themeShade="80"/>
          <w:sz w:val="24"/>
        </w:rPr>
        <w:t>=a</w:t>
      </w:r>
      <w:r w:rsidRPr="005816F8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</w:p>
    <w:p w:rsidR="0012185E" w:rsidRPr="005816F8" w:rsidRDefault="0012185E" w:rsidP="0012185E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解得 a=5/4</w:t>
      </w:r>
    </w:p>
    <w:p w:rsidR="0012185E" w:rsidRPr="005816F8" w:rsidRDefault="0012185E" w:rsidP="0012185E">
      <w:pPr>
        <w:ind w:left="397"/>
        <w:rPr>
          <w:rFonts w:ascii="宋体" w:hAnsi="宋体"/>
          <w:color w:val="4F6228" w:themeColor="accent3" w:themeShade="80"/>
          <w:sz w:val="24"/>
        </w:rPr>
      </w:pP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cos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∠BED = 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cos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∠CDF = CD/FD=4/5</w:t>
      </w:r>
    </w:p>
    <w:p w:rsidR="0012185E" w:rsidRPr="005816F8" w:rsidRDefault="001B65A1" w:rsidP="0012185E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2428875" cy="1609725"/>
            <wp:effectExtent l="1905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6176" w:rsidRPr="005816F8" w:rsidRDefault="00144DF4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一个20×20的点阵，其中有135个红点，剩下的都是蓝点。对于相邻的两个点，若同色，则将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其之间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的线段染此色，若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异色则染黄色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。已知红点中有2个在角上，34个在边上，99个在中间，且有196条黄线，那么有</w:t>
      </w:r>
      <w:r w:rsidR="005A73ED" w:rsidRPr="005816F8">
        <w:rPr>
          <w:rFonts w:ascii="宋体" w:hAnsi="宋体" w:hint="eastAsia"/>
          <w:color w:val="4F6228" w:themeColor="accent3" w:themeShade="80"/>
          <w:sz w:val="24"/>
        </w:rPr>
        <w:t>(</w:t>
      </w:r>
      <w:r w:rsidR="005A73ED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)</w:t>
      </w:r>
      <w:r w:rsidRPr="005816F8">
        <w:rPr>
          <w:rFonts w:ascii="宋体" w:hAnsi="宋体" w:hint="eastAsia"/>
          <w:color w:val="4F6228" w:themeColor="accent3" w:themeShade="80"/>
          <w:sz w:val="24"/>
        </w:rPr>
        <w:t>条蓝色线条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BA6CCA" w:rsidRDefault="001B65A1" w:rsidP="001B65A1">
      <w:pPr>
        <w:ind w:left="397"/>
        <w:rPr>
          <w:rFonts w:ascii="宋体" w:hAnsi="宋体" w:hint="eastAsia"/>
          <w:b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>[解]</w:t>
      </w:r>
      <w:r w:rsidR="00BA6CCA">
        <w:rPr>
          <w:rFonts w:ascii="宋体" w:hAnsi="宋体" w:hint="eastAsia"/>
          <w:b/>
          <w:color w:val="4F6228" w:themeColor="accent3" w:themeShade="80"/>
          <w:sz w:val="24"/>
        </w:rPr>
        <w:t>该点阵</w:t>
      </w:r>
    </w:p>
    <w:p w:rsidR="001B65A1" w:rsidRPr="00BA6CCA" w:rsidRDefault="00516202" w:rsidP="001B65A1">
      <w:pPr>
        <w:ind w:left="397"/>
        <w:rPr>
          <w:rFonts w:ascii="宋体" w:hAnsi="宋体" w:hint="eastAsia"/>
          <w:b/>
          <w:color w:val="4F6228" w:themeColor="accent3" w:themeShade="80"/>
          <w:sz w:val="24"/>
        </w:rPr>
      </w:pPr>
      <w:r w:rsidRPr="00BA6CCA">
        <w:rPr>
          <w:rFonts w:ascii="宋体" w:hAnsi="宋体" w:hint="eastAsia"/>
          <w:b/>
          <w:color w:val="4F6228" w:themeColor="accent3" w:themeShade="80"/>
          <w:sz w:val="24"/>
        </w:rPr>
        <w:t>共</w:t>
      </w:r>
      <w:r w:rsidR="00BA6CCA" w:rsidRPr="00BA6CCA">
        <w:rPr>
          <w:rFonts w:ascii="宋体" w:hAnsi="宋体" w:hint="eastAsia"/>
          <w:b/>
          <w:color w:val="4F6228" w:themeColor="accent3" w:themeShade="80"/>
          <w:sz w:val="24"/>
        </w:rPr>
        <w:t>有20x20=</w:t>
      </w:r>
      <w:r w:rsidRPr="00BA6CCA">
        <w:rPr>
          <w:rFonts w:ascii="宋体" w:hAnsi="宋体" w:hint="eastAsia"/>
          <w:b/>
          <w:color w:val="4F6228" w:themeColor="accent3" w:themeShade="80"/>
          <w:sz w:val="24"/>
        </w:rPr>
        <w:t>400个点，361条线，其中135个红点，265个蓝点。</w:t>
      </w:r>
    </w:p>
    <w:p w:rsidR="00BA6CCA" w:rsidRPr="005816F8" w:rsidRDefault="00BA6CCA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  <w:r>
        <w:rPr>
          <w:rFonts w:ascii="宋体" w:hAnsi="宋体" w:hint="eastAsia"/>
          <w:b/>
          <w:color w:val="4F6228" w:themeColor="accent3" w:themeShade="80"/>
          <w:sz w:val="24"/>
        </w:rPr>
        <w:t>共有线段19x19=361条,其中黄线196条.</w:t>
      </w:r>
    </w:p>
    <w:p w:rsidR="00516202" w:rsidRPr="005816F8" w:rsidRDefault="00516202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分配情况如下：</w:t>
      </w:r>
    </w:p>
    <w:p w:rsidR="00516202" w:rsidRPr="005816F8" w:rsidRDefault="00516202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边上的点</w:t>
      </w:r>
      <w:r w:rsidRPr="005816F8">
        <w:rPr>
          <w:rFonts w:ascii="宋体" w:hAnsi="宋体" w:hint="eastAsia"/>
          <w:color w:val="4F6228" w:themeColor="accent3" w:themeShade="80"/>
          <w:sz w:val="24"/>
        </w:rPr>
        <w:tab/>
        <w:t>=72</w:t>
      </w:r>
      <w:r w:rsidR="00E9482B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Pr="005816F8">
        <w:rPr>
          <w:rFonts w:ascii="宋体" w:hAnsi="宋体" w:hint="eastAsia"/>
          <w:color w:val="4F6228" w:themeColor="accent3" w:themeShade="80"/>
          <w:sz w:val="24"/>
        </w:rPr>
        <w:t>=34个红点+38个蓝点</w:t>
      </w:r>
    </w:p>
    <w:p w:rsidR="00516202" w:rsidRPr="005816F8" w:rsidRDefault="00516202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角点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Pr="005816F8">
        <w:rPr>
          <w:rFonts w:ascii="宋体" w:hAnsi="宋体" w:hint="eastAsia"/>
          <w:color w:val="4F6228" w:themeColor="accent3" w:themeShade="80"/>
          <w:sz w:val="24"/>
        </w:rPr>
        <w:tab/>
        <w:t>=4</w:t>
      </w:r>
      <w:r w:rsidR="00E9482B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Pr="005816F8">
        <w:rPr>
          <w:rFonts w:ascii="宋体" w:hAnsi="宋体" w:hint="eastAsia"/>
          <w:color w:val="4F6228" w:themeColor="accent3" w:themeShade="80"/>
          <w:sz w:val="24"/>
        </w:rPr>
        <w:t>= 2个红点+2个蓝点</w:t>
      </w:r>
    </w:p>
    <w:p w:rsidR="00516202" w:rsidRPr="005816F8" w:rsidRDefault="00516202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中间点</w:t>
      </w:r>
      <w:r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Pr="005816F8">
        <w:rPr>
          <w:rFonts w:ascii="宋体" w:hAnsi="宋体" w:hint="eastAsia"/>
          <w:color w:val="4F6228" w:themeColor="accent3" w:themeShade="80"/>
          <w:sz w:val="24"/>
        </w:rPr>
        <w:tab/>
        <w:t>=324=99个红点+225个蓝点</w:t>
      </w:r>
      <w:r w:rsidRPr="005816F8">
        <w:rPr>
          <w:rFonts w:ascii="宋体" w:hAnsi="宋体" w:hint="eastAsia"/>
          <w:color w:val="4F6228" w:themeColor="accent3" w:themeShade="80"/>
          <w:sz w:val="24"/>
        </w:rPr>
        <w:tab/>
      </w:r>
    </w:p>
    <w:p w:rsidR="00516202" w:rsidRPr="005816F8" w:rsidRDefault="00516202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</w:p>
    <w:p w:rsidR="00185A23" w:rsidRPr="005816F8" w:rsidRDefault="00185A23" w:rsidP="001B65A1">
      <w:pPr>
        <w:ind w:left="397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144DF4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Rt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△ABC中，斜边AB=c，三角形内有一点</w:t>
      </w:r>
      <w:r w:rsidR="0083511B" w:rsidRPr="005816F8">
        <w:rPr>
          <w:rFonts w:ascii="宋体" w:hAnsi="宋体" w:hint="eastAsia"/>
          <w:color w:val="4F6228" w:themeColor="accent3" w:themeShade="80"/>
          <w:sz w:val="24"/>
        </w:rPr>
        <w:t>P</w:t>
      </w:r>
      <w:r w:rsidRPr="005816F8">
        <w:rPr>
          <w:rFonts w:ascii="宋体" w:hAnsi="宋体" w:hint="eastAsia"/>
          <w:color w:val="4F6228" w:themeColor="accent3" w:themeShade="80"/>
          <w:sz w:val="24"/>
        </w:rPr>
        <w:t>到三边的距离均为r，那么，</w:t>
      </w:r>
      <w:proofErr w:type="spellStart"/>
      <w:r w:rsidRPr="005816F8">
        <w:rPr>
          <w:rFonts w:ascii="宋体" w:hAnsi="宋体" w:hint="eastAsia"/>
          <w:color w:val="4F6228" w:themeColor="accent3" w:themeShade="80"/>
          <w:sz w:val="24"/>
        </w:rPr>
        <w:t>Rt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△ABC的面积为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(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ab/>
        <w:t>)。</w:t>
      </w:r>
    </w:p>
    <w:p w:rsidR="00185A23" w:rsidRPr="005816F8" w:rsidRDefault="00185A23" w:rsidP="00185A23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【解】</w:t>
      </w:r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连接PA,PB,PC,原</w:t>
      </w:r>
      <w:proofErr w:type="spellStart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Rt</w:t>
      </w:r>
      <w:proofErr w:type="spellEnd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△ABC被分割成了三个三角形△PAB, △PAC, △PBC, S=r(</w:t>
      </w:r>
      <w:proofErr w:type="spellStart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c+AC+BC</w:t>
      </w:r>
      <w:proofErr w:type="spellEnd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)/2=r(</w:t>
      </w:r>
      <w:proofErr w:type="spellStart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c+r+AD+r+BG</w:t>
      </w:r>
      <w:proofErr w:type="spellEnd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)/2=r(</w:t>
      </w:r>
      <w:proofErr w:type="spellStart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c+r+AF+r+FB</w:t>
      </w:r>
      <w:proofErr w:type="spellEnd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)/2=r(</w:t>
      </w:r>
      <w:proofErr w:type="spellStart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c+r</w:t>
      </w:r>
      <w:proofErr w:type="spellEnd"/>
      <w:r w:rsidR="004C2C0D" w:rsidRPr="005816F8">
        <w:rPr>
          <w:rFonts w:ascii="宋体" w:hAnsi="宋体" w:hint="eastAsia"/>
          <w:color w:val="4F6228" w:themeColor="accent3" w:themeShade="80"/>
          <w:sz w:val="24"/>
        </w:rPr>
        <w:t>)</w:t>
      </w:r>
    </w:p>
    <w:p w:rsidR="00185A23" w:rsidRPr="005816F8" w:rsidRDefault="004C2C0D" w:rsidP="00185A23">
      <w:pPr>
        <w:ind w:left="397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1800000" cy="1470229"/>
            <wp:effectExtent l="1905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470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6176" w:rsidRPr="005816F8" w:rsidRDefault="00C36176" w:rsidP="00C36176">
      <w:pPr>
        <w:numPr>
          <w:ilvl w:val="0"/>
          <w:numId w:val="1"/>
        </w:numPr>
        <w:rPr>
          <w:rFonts w:ascii="宋体" w:hAnsi="宋体"/>
          <w:b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>动手动脑题：(每题11分，共44分。)</w:t>
      </w:r>
    </w:p>
    <w:p w:rsidR="00C36176" w:rsidRPr="005816F8" w:rsidRDefault="00977419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某单位花12.5万元买回一台高科技设备。根据对这种型号设备的跟踪调查显示，该设备投入使用后，若将养护和维修的费用均摊到每一天，则有结论：</w:t>
      </w:r>
      <w:r w:rsidRPr="005816F8">
        <w:rPr>
          <w:rFonts w:ascii="宋体" w:hAnsi="宋体" w:hint="eastAsia"/>
          <w:color w:val="4F6228" w:themeColor="accent3" w:themeShade="80"/>
          <w:sz w:val="24"/>
        </w:rPr>
        <w:lastRenderedPageBreak/>
        <w:t>第x天应付的养护与维修费为[</w:t>
      </w:r>
      <w:r w:rsidRPr="005816F8">
        <w:rPr>
          <w:rFonts w:ascii="宋体" w:hAnsi="宋体"/>
          <w:color w:val="4F6228" w:themeColor="accent3" w:themeShade="80"/>
          <w:position w:val="-24"/>
          <w:sz w:val="24"/>
        </w:rPr>
        <w:object w:dxaOrig="240" w:dyaOrig="620">
          <v:shape id="_x0000_i1032" type="#_x0000_t75" style="width:12pt;height:31.5pt" o:ole="">
            <v:imagedata r:id="rId30" o:title=""/>
          </v:shape>
          <o:OLEObject Type="Embed" ProgID="Equation.DSMT4" ShapeID="_x0000_i1032" DrawAspect="Content" ObjectID="_1392384842" r:id="rId31"/>
        </w:object>
      </w:r>
      <w:r w:rsidRPr="005816F8">
        <w:rPr>
          <w:rFonts w:ascii="宋体" w:hAnsi="宋体" w:hint="eastAsia"/>
          <w:color w:val="4F6228" w:themeColor="accent3" w:themeShade="80"/>
          <w:sz w:val="24"/>
        </w:rPr>
        <w:t>(x-1)+500]</w:t>
      </w:r>
      <w:r w:rsidR="00D3653B" w:rsidRPr="005816F8">
        <w:rPr>
          <w:rFonts w:ascii="宋体" w:hAnsi="宋体" w:hint="eastAsia"/>
          <w:color w:val="4F6228" w:themeColor="accent3" w:themeShade="80"/>
          <w:sz w:val="24"/>
        </w:rPr>
        <w:t>元</w:t>
      </w:r>
      <w:r w:rsidRPr="005816F8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742914" w:rsidRPr="005816F8" w:rsidRDefault="00742914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1)</w:t>
      </w:r>
      <w:r w:rsidR="00977419" w:rsidRPr="005816F8">
        <w:rPr>
          <w:rFonts w:ascii="宋体" w:hAnsi="宋体" w:hint="eastAsia"/>
          <w:color w:val="4F6228" w:themeColor="accent3" w:themeShade="80"/>
          <w:sz w:val="24"/>
        </w:rPr>
        <w:t>如果将该设备从开始投入使用到报废所付的养护费、维修费及设备购买费之和均摊到每一天，叫做日平均损耗，请你将日平均损耗y(元)表示为使用天数x(天)的函数；</w:t>
      </w:r>
    </w:p>
    <w:p w:rsidR="00742914" w:rsidRPr="005816F8" w:rsidRDefault="00742914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2)</w:t>
      </w:r>
      <w:r w:rsidR="005A40F9" w:rsidRPr="005816F8">
        <w:rPr>
          <w:rFonts w:ascii="宋体" w:hAnsi="宋体" w:hint="eastAsia"/>
          <w:color w:val="4F6228" w:themeColor="accent3" w:themeShade="80"/>
          <w:sz w:val="24"/>
        </w:rPr>
        <w:t>按照此行业的技术和安全管理要求，当此设备的日平均损耗达到最小值时，就应当报废。问该设备投入使用多少天应当报废?</w:t>
      </w:r>
    </w:p>
    <w:p w:rsidR="004C2C0D" w:rsidRPr="005816F8" w:rsidRDefault="004C2C0D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</w:t>
      </w:r>
      <w:r w:rsidR="00D3653B" w:rsidRPr="005816F8">
        <w:rPr>
          <w:rFonts w:ascii="宋体" w:hAnsi="宋体" w:hint="eastAsia"/>
          <w:color w:val="4F6228" w:themeColor="accent3" w:themeShade="80"/>
          <w:sz w:val="24"/>
        </w:rPr>
        <w:t>从第1天到第n天，养护和维修费用之和为：</w:t>
      </w:r>
    </w:p>
    <w:p w:rsidR="00D3653B" w:rsidRPr="005816F8" w:rsidRDefault="00D3653B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color w:val="4F6228" w:themeColor="accent3" w:themeShade="80"/>
          <w:position w:val="-28"/>
          <w:sz w:val="24"/>
        </w:rPr>
        <w:object w:dxaOrig="3879" w:dyaOrig="680">
          <v:shape id="_x0000_i1033" type="#_x0000_t75" style="width:194.25pt;height:33.75pt" o:ole="">
            <v:imagedata r:id="rId32" o:title=""/>
          </v:shape>
          <o:OLEObject Type="Embed" ProgID="Equation.DSMT4" ShapeID="_x0000_i1033" DrawAspect="Content" ObjectID="_1392384843" r:id="rId33"/>
        </w:object>
      </w:r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 = x(x-1)/</w:t>
      </w:r>
      <w:r w:rsidR="005214C6" w:rsidRPr="005816F8">
        <w:rPr>
          <w:rFonts w:ascii="宋体" w:hAnsi="宋体" w:hint="eastAsia"/>
          <w:color w:val="4F6228" w:themeColor="accent3" w:themeShade="80"/>
          <w:sz w:val="24"/>
        </w:rPr>
        <w:t>8</w:t>
      </w:r>
      <w:r w:rsidRPr="005816F8">
        <w:rPr>
          <w:rFonts w:ascii="宋体" w:hAnsi="宋体" w:hint="eastAsia"/>
          <w:color w:val="4F6228" w:themeColor="accent3" w:themeShade="80"/>
          <w:sz w:val="24"/>
        </w:rPr>
        <w:t>+500x 元</w:t>
      </w:r>
    </w:p>
    <w:p w:rsidR="00D3653B" w:rsidRPr="005816F8" w:rsidRDefault="00D3653B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（1）由日平均损耗定义得到：</w:t>
      </w:r>
    </w:p>
    <w:p w:rsidR="00D3653B" w:rsidRPr="005816F8" w:rsidRDefault="00D3653B" w:rsidP="00B2381B">
      <w:pPr>
        <w:ind w:firstLineChars="200" w:firstLine="482"/>
        <w:jc w:val="left"/>
        <w:rPr>
          <w:rFonts w:ascii="宋体" w:hAnsi="宋体"/>
          <w:b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 xml:space="preserve">y = </w:t>
      </w:r>
      <w:r w:rsidR="005214C6" w:rsidRPr="005816F8">
        <w:rPr>
          <w:rFonts w:ascii="宋体" w:hAnsi="宋体" w:hint="eastAsia"/>
          <w:b/>
          <w:color w:val="4F6228" w:themeColor="accent3" w:themeShade="80"/>
          <w:sz w:val="24"/>
        </w:rPr>
        <w:t>[125000+x(x-1)/8+500x]/x=125000/</w:t>
      </w:r>
      <w:proofErr w:type="spellStart"/>
      <w:r w:rsidR="005214C6" w:rsidRPr="005816F8">
        <w:rPr>
          <w:rFonts w:ascii="宋体" w:hAnsi="宋体" w:hint="eastAsia"/>
          <w:b/>
          <w:color w:val="4F6228" w:themeColor="accent3" w:themeShade="80"/>
          <w:sz w:val="24"/>
        </w:rPr>
        <w:t>x+x</w:t>
      </w:r>
      <w:proofErr w:type="spellEnd"/>
      <w:r w:rsidR="005214C6" w:rsidRPr="005816F8">
        <w:rPr>
          <w:rFonts w:ascii="宋体" w:hAnsi="宋体" w:hint="eastAsia"/>
          <w:b/>
          <w:color w:val="4F6228" w:themeColor="accent3" w:themeShade="80"/>
          <w:sz w:val="24"/>
        </w:rPr>
        <w:t>/8-1/8+500</w:t>
      </w:r>
    </w:p>
    <w:p w:rsidR="005214C6" w:rsidRPr="005816F8" w:rsidRDefault="005214C6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2)上述函数在 125000/x = x/8, 即x=1000时，有最小值。</w:t>
      </w:r>
    </w:p>
    <w:p w:rsidR="005214C6" w:rsidRPr="005816F8" w:rsidRDefault="005214C6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proofErr w:type="spellStart"/>
      <w:r w:rsidRPr="005816F8">
        <w:rPr>
          <w:rFonts w:ascii="宋体" w:hAnsi="宋体"/>
          <w:color w:val="4F6228" w:themeColor="accent3" w:themeShade="80"/>
          <w:sz w:val="24"/>
        </w:rPr>
        <w:t>Y</w:t>
      </w:r>
      <w:r w:rsidRPr="005816F8">
        <w:rPr>
          <w:rFonts w:ascii="宋体" w:hAnsi="宋体" w:hint="eastAsia"/>
          <w:color w:val="4F6228" w:themeColor="accent3" w:themeShade="80"/>
          <w:sz w:val="24"/>
        </w:rPr>
        <w:t>min</w:t>
      </w:r>
      <w:proofErr w:type="spellEnd"/>
      <w:r w:rsidRPr="005816F8">
        <w:rPr>
          <w:rFonts w:ascii="宋体" w:hAnsi="宋体" w:hint="eastAsia"/>
          <w:color w:val="4F6228" w:themeColor="accent3" w:themeShade="80"/>
          <w:sz w:val="24"/>
        </w:rPr>
        <w:t>=125+999/8+500=</w:t>
      </w:r>
      <w:r w:rsidR="00B2381B" w:rsidRPr="005816F8">
        <w:rPr>
          <w:rFonts w:ascii="宋体" w:hAnsi="宋体" w:hint="eastAsia"/>
          <w:color w:val="4F6228" w:themeColor="accent3" w:themeShade="80"/>
          <w:sz w:val="24"/>
        </w:rPr>
        <w:t>749.75元</w:t>
      </w:r>
    </w:p>
    <w:p w:rsidR="00B2381B" w:rsidRPr="005816F8" w:rsidRDefault="00B2381B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所以 </w:t>
      </w:r>
      <w:r w:rsidRPr="005816F8">
        <w:rPr>
          <w:rFonts w:ascii="宋体" w:hAnsi="宋体" w:hint="eastAsia"/>
          <w:b/>
          <w:color w:val="4F6228" w:themeColor="accent3" w:themeShade="80"/>
          <w:sz w:val="24"/>
        </w:rPr>
        <w:t>当投入使用1000天</w:t>
      </w:r>
      <w:r w:rsidR="00C257BA" w:rsidRPr="005816F8">
        <w:rPr>
          <w:rFonts w:ascii="宋体" w:hAnsi="宋体" w:hint="eastAsia"/>
          <w:b/>
          <w:color w:val="4F6228" w:themeColor="accent3" w:themeShade="80"/>
          <w:sz w:val="24"/>
        </w:rPr>
        <w:t>后</w:t>
      </w:r>
      <w:r w:rsidRPr="005816F8">
        <w:rPr>
          <w:rFonts w:ascii="宋体" w:hAnsi="宋体" w:hint="eastAsia"/>
          <w:b/>
          <w:color w:val="4F6228" w:themeColor="accent3" w:themeShade="80"/>
          <w:sz w:val="24"/>
        </w:rPr>
        <w:t>应当报废</w:t>
      </w:r>
      <w:r w:rsidRPr="005816F8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D3653B" w:rsidRPr="005816F8" w:rsidRDefault="00D3653B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0F171F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295275</wp:posOffset>
            </wp:positionV>
            <wp:extent cx="1504950" cy="2162175"/>
            <wp:effectExtent l="1905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B4ACE" w:rsidRPr="005816F8">
        <w:rPr>
          <w:rFonts w:ascii="宋体" w:hAnsi="宋体" w:hint="eastAsia"/>
          <w:color w:val="4F6228" w:themeColor="accent3" w:themeShade="80"/>
          <w:sz w:val="24"/>
        </w:rPr>
        <w:t>已知在△ABC中，AD是中线，P是AD上的任意一点，CF∥AB且交BP的延长线于点F，BF交AC于E。求证：PB</w:t>
      </w:r>
      <w:r w:rsidR="006B4ACE" w:rsidRPr="005816F8">
        <w:rPr>
          <w:rFonts w:ascii="宋体" w:hAnsi="宋体" w:hint="eastAsia"/>
          <w:color w:val="4F6228" w:themeColor="accent3" w:themeShade="80"/>
          <w:sz w:val="24"/>
          <w:vertAlign w:val="superscript"/>
        </w:rPr>
        <w:t>2</w:t>
      </w:r>
      <w:r w:rsidR="006B4ACE" w:rsidRPr="005816F8">
        <w:rPr>
          <w:rFonts w:ascii="宋体" w:hAnsi="宋体" w:hint="eastAsia"/>
          <w:color w:val="4F6228" w:themeColor="accent3" w:themeShade="80"/>
          <w:sz w:val="24"/>
        </w:rPr>
        <w:t>=PE·PF</w:t>
      </w:r>
      <w:r w:rsidR="00C36176" w:rsidRPr="005816F8">
        <w:rPr>
          <w:rFonts w:ascii="宋体" w:hAnsi="宋体" w:hint="eastAsia"/>
          <w:color w:val="4F6228" w:themeColor="accent3" w:themeShade="80"/>
          <w:sz w:val="24"/>
        </w:rPr>
        <w:t>。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>证明</w:t>
      </w:r>
      <w:r w:rsidRPr="005816F8">
        <w:rPr>
          <w:rFonts w:ascii="宋体" w:hAnsi="宋体" w:hint="eastAsia"/>
          <w:color w:val="4F6228" w:themeColor="accent3" w:themeShade="80"/>
          <w:sz w:val="24"/>
        </w:rPr>
        <w:t>：倍长中线，延长AD至A', 使得AD=DA'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不难证明</w:t>
      </w:r>
      <w:r w:rsidRPr="005816F8">
        <w:rPr>
          <w:rFonts w:ascii="宋体" w:hAnsi="宋体"/>
          <w:color w:val="4F6228" w:themeColor="accent3" w:themeShade="80"/>
          <w:sz w:val="24"/>
        </w:rPr>
        <w:t xml:space="preserve"> </w:t>
      </w:r>
      <w:r w:rsidRPr="005816F8">
        <w:rPr>
          <w:rFonts w:ascii="MS Mincho" w:eastAsia="MS Mincho" w:hAnsi="MS Mincho" w:cs="MS Mincho" w:hint="eastAsia"/>
          <w:color w:val="4F6228" w:themeColor="accent3" w:themeShade="80"/>
          <w:sz w:val="24"/>
        </w:rPr>
        <w:t>∆</w:t>
      </w:r>
      <w:r w:rsidRPr="005816F8">
        <w:rPr>
          <w:rFonts w:ascii="宋体" w:hAnsi="宋体" w:cs="宋体" w:hint="eastAsia"/>
          <w:color w:val="4F6228" w:themeColor="accent3" w:themeShade="80"/>
          <w:sz w:val="24"/>
        </w:rPr>
        <w:t>ABD</w:t>
      </w:r>
      <w:r w:rsidRPr="005816F8">
        <w:rPr>
          <w:rFonts w:ascii="MS Mincho" w:eastAsia="MS Mincho" w:hAnsi="MS Mincho" w:cs="MS Mincho" w:hint="eastAsia"/>
          <w:color w:val="4F6228" w:themeColor="accent3" w:themeShade="80"/>
          <w:sz w:val="24"/>
        </w:rPr>
        <w:t>≅</w:t>
      </w:r>
      <w:r w:rsidRPr="005816F8">
        <w:rPr>
          <w:rFonts w:ascii="宋体" w:hAnsi="宋体" w:cs="宋体" w:hint="eastAsia"/>
          <w:color w:val="4F6228" w:themeColor="accent3" w:themeShade="80"/>
          <w:sz w:val="24"/>
        </w:rPr>
        <w:t>A'CD(SAS)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故 AB=A'C, AB//A'C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所以A' C F三点共线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接下来不难证明两组相似三角形：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MS Mincho" w:eastAsiaTheme="minorEastAsia" w:hAnsi="MS Mincho" w:cs="MS Mincho" w:hint="eastAsia"/>
          <w:color w:val="4F6228" w:themeColor="accent3" w:themeShade="80"/>
          <w:sz w:val="24"/>
        </w:rPr>
        <w:t>AB//CF=&gt;</w:t>
      </w:r>
      <w:r w:rsidRPr="005816F8">
        <w:rPr>
          <w:rFonts w:ascii="MS Mincho" w:eastAsia="MS Mincho" w:hAnsi="MS Mincho" w:cs="MS Mincho" w:hint="eastAsia"/>
          <w:color w:val="4F6228" w:themeColor="accent3" w:themeShade="80"/>
          <w:sz w:val="24"/>
        </w:rPr>
        <w:t>∆</w:t>
      </w:r>
      <w:r w:rsidRPr="005816F8">
        <w:rPr>
          <w:rFonts w:ascii="宋体" w:hAnsi="宋体"/>
          <w:color w:val="4F6228" w:themeColor="accent3" w:themeShade="80"/>
          <w:sz w:val="24"/>
        </w:rPr>
        <w:t>ABP</w:t>
      </w:r>
      <w:r w:rsidRPr="005816F8">
        <w:rPr>
          <w:rFonts w:ascii="宋体" w:hAnsi="宋体" w:hint="eastAsia"/>
          <w:color w:val="4F6228" w:themeColor="accent3" w:themeShade="80"/>
          <w:sz w:val="24"/>
        </w:rPr>
        <w:t>与</w:t>
      </w:r>
      <w:r w:rsidRPr="005816F8">
        <w:rPr>
          <w:rFonts w:ascii="MS Mincho" w:eastAsia="MS Mincho" w:hAnsi="MS Mincho" w:cs="MS Mincho" w:hint="eastAsia"/>
          <w:color w:val="4F6228" w:themeColor="accent3" w:themeShade="80"/>
          <w:sz w:val="24"/>
        </w:rPr>
        <w:t>∆</w:t>
      </w:r>
      <w:r w:rsidRPr="005816F8">
        <w:rPr>
          <w:rFonts w:ascii="宋体" w:hAnsi="宋体"/>
          <w:color w:val="4F6228" w:themeColor="accent3" w:themeShade="80"/>
          <w:sz w:val="24"/>
        </w:rPr>
        <w:t>A'FP</w:t>
      </w:r>
      <w:r w:rsidRPr="005816F8">
        <w:rPr>
          <w:rFonts w:ascii="宋体" w:hAnsi="宋体" w:hint="eastAsia"/>
          <w:color w:val="4F6228" w:themeColor="accent3" w:themeShade="80"/>
          <w:sz w:val="24"/>
        </w:rPr>
        <w:t>相似</w:t>
      </w:r>
      <w:r w:rsidRPr="005816F8">
        <w:rPr>
          <w:rFonts w:ascii="宋体" w:hAnsi="宋体"/>
          <w:color w:val="4F6228" w:themeColor="accent3" w:themeShade="80"/>
          <w:sz w:val="24"/>
        </w:rPr>
        <w:t xml:space="preserve"> =&gt;BP:PF=AB</w:t>
      </w:r>
      <w:proofErr w:type="gramStart"/>
      <w:r w:rsidRPr="005816F8">
        <w:rPr>
          <w:rFonts w:ascii="宋体" w:hAnsi="宋体"/>
          <w:color w:val="4F6228" w:themeColor="accent3" w:themeShade="80"/>
          <w:sz w:val="24"/>
        </w:rPr>
        <w:t>:A'F</w:t>
      </w:r>
      <w:proofErr w:type="gramEnd"/>
      <w:r w:rsidRPr="005816F8">
        <w:rPr>
          <w:rFonts w:ascii="宋体" w:hAnsi="宋体"/>
          <w:color w:val="4F6228" w:themeColor="accent3" w:themeShade="80"/>
          <w:sz w:val="24"/>
        </w:rPr>
        <w:t xml:space="preserve">   (1)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MS Mincho" w:eastAsiaTheme="minorEastAsia" w:hAnsi="MS Mincho" w:cs="MS Mincho" w:hint="eastAsia"/>
          <w:color w:val="4F6228" w:themeColor="accent3" w:themeShade="80"/>
          <w:sz w:val="24"/>
        </w:rPr>
        <w:t>同理</w:t>
      </w:r>
      <w:r w:rsidRPr="005816F8">
        <w:rPr>
          <w:rFonts w:ascii="MS Mincho" w:eastAsia="MS Mincho" w:hAnsi="MS Mincho" w:cs="MS Mincho" w:hint="eastAsia"/>
          <w:color w:val="4F6228" w:themeColor="accent3" w:themeShade="80"/>
          <w:sz w:val="24"/>
        </w:rPr>
        <w:t>∆</w:t>
      </w:r>
      <w:r w:rsidRPr="005816F8">
        <w:rPr>
          <w:rFonts w:ascii="宋体" w:hAnsi="宋体"/>
          <w:color w:val="4F6228" w:themeColor="accent3" w:themeShade="80"/>
          <w:sz w:val="24"/>
        </w:rPr>
        <w:t>ABE</w:t>
      </w:r>
      <w:r w:rsidRPr="005816F8">
        <w:rPr>
          <w:rFonts w:ascii="宋体" w:hAnsi="宋体" w:hint="eastAsia"/>
          <w:color w:val="4F6228" w:themeColor="accent3" w:themeShade="80"/>
          <w:sz w:val="24"/>
        </w:rPr>
        <w:t>与</w:t>
      </w:r>
      <w:r w:rsidRPr="005816F8">
        <w:rPr>
          <w:rFonts w:ascii="MS Mincho" w:eastAsia="MS Mincho" w:hAnsi="MS Mincho" w:cs="MS Mincho" w:hint="eastAsia"/>
          <w:color w:val="4F6228" w:themeColor="accent3" w:themeShade="80"/>
          <w:sz w:val="24"/>
        </w:rPr>
        <w:t>∆</w:t>
      </w:r>
      <w:r w:rsidRPr="005816F8">
        <w:rPr>
          <w:rFonts w:ascii="宋体" w:hAnsi="宋体"/>
          <w:color w:val="4F6228" w:themeColor="accent3" w:themeShade="80"/>
          <w:sz w:val="24"/>
        </w:rPr>
        <w:t>CFE</w:t>
      </w:r>
      <w:r w:rsidRPr="005816F8">
        <w:rPr>
          <w:rFonts w:ascii="宋体" w:hAnsi="宋体" w:hint="eastAsia"/>
          <w:color w:val="4F6228" w:themeColor="accent3" w:themeShade="80"/>
          <w:sz w:val="24"/>
        </w:rPr>
        <w:t>相似</w:t>
      </w:r>
      <w:r w:rsidRPr="005816F8">
        <w:rPr>
          <w:rFonts w:ascii="宋体" w:hAnsi="宋体"/>
          <w:color w:val="4F6228" w:themeColor="accent3" w:themeShade="80"/>
          <w:sz w:val="24"/>
        </w:rPr>
        <w:t xml:space="preserve"> =&gt;BE:EF=AB</w:t>
      </w:r>
      <w:proofErr w:type="gramStart"/>
      <w:r w:rsidRPr="005816F8">
        <w:rPr>
          <w:rFonts w:ascii="宋体" w:hAnsi="宋体"/>
          <w:color w:val="4F6228" w:themeColor="accent3" w:themeShade="80"/>
          <w:sz w:val="24"/>
        </w:rPr>
        <w:t>:CF</w:t>
      </w:r>
      <w:proofErr w:type="gramEnd"/>
      <w:r w:rsidRPr="005816F8">
        <w:rPr>
          <w:rFonts w:ascii="宋体" w:hAnsi="宋体"/>
          <w:color w:val="4F6228" w:themeColor="accent3" w:themeShade="80"/>
          <w:sz w:val="24"/>
        </w:rPr>
        <w:t xml:space="preserve">   (2)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(2)可以得到： 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BE: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(BE+EF)=AB:(AB+CF)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color w:val="4F6228" w:themeColor="accent3" w:themeShade="80"/>
          <w:sz w:val="24"/>
        </w:rPr>
        <w:t xml:space="preserve">  (PB+PE</w:t>
      </w:r>
      <w:proofErr w:type="gramStart"/>
      <w:r w:rsidRPr="005816F8">
        <w:rPr>
          <w:rFonts w:ascii="宋体" w:hAnsi="宋体"/>
          <w:color w:val="4F6228" w:themeColor="accent3" w:themeShade="80"/>
          <w:sz w:val="24"/>
        </w:rPr>
        <w:t>):</w:t>
      </w:r>
      <w:proofErr w:type="gramEnd"/>
      <w:r w:rsidRPr="005816F8">
        <w:rPr>
          <w:rFonts w:ascii="宋体" w:hAnsi="宋体"/>
          <w:color w:val="4F6228" w:themeColor="accent3" w:themeShade="80"/>
          <w:sz w:val="24"/>
        </w:rPr>
        <w:t>(PB+PF)=AB:A'F                   (3)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1)和(3)可以得到：(PB+PE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):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(PB+PF)=PB:PF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color w:val="4F6228" w:themeColor="accent3" w:themeShade="80"/>
          <w:sz w:val="24"/>
        </w:rPr>
        <w:t xml:space="preserve">  (PB+PE)PF</w:t>
      </w:r>
      <w:proofErr w:type="gramStart"/>
      <w:r w:rsidRPr="005816F8">
        <w:rPr>
          <w:rFonts w:ascii="宋体" w:hAnsi="宋体"/>
          <w:color w:val="4F6228" w:themeColor="accent3" w:themeShade="80"/>
          <w:sz w:val="24"/>
        </w:rPr>
        <w:t>=(</w:t>
      </w:r>
      <w:proofErr w:type="gramEnd"/>
      <w:r w:rsidRPr="005816F8">
        <w:rPr>
          <w:rFonts w:ascii="宋体" w:hAnsi="宋体"/>
          <w:color w:val="4F6228" w:themeColor="accent3" w:themeShade="80"/>
          <w:sz w:val="24"/>
        </w:rPr>
        <w:t>PB+PF)PB</w:t>
      </w:r>
    </w:p>
    <w:p w:rsidR="00E52730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color w:val="4F6228" w:themeColor="accent3" w:themeShade="80"/>
          <w:sz w:val="24"/>
        </w:rPr>
        <w:t xml:space="preserve"> </w:t>
      </w:r>
      <w:r w:rsidRPr="005816F8">
        <w:rPr>
          <w:rFonts w:ascii="宋体" w:hAnsi="宋体" w:hint="eastAsia"/>
          <w:color w:val="4F6228" w:themeColor="accent3" w:themeShade="80"/>
          <w:sz w:val="24"/>
        </w:rPr>
        <w:t xml:space="preserve">展开化简就是 </w:t>
      </w:r>
      <w:r w:rsidRPr="005816F8">
        <w:rPr>
          <w:rFonts w:ascii="宋体" w:hAnsi="宋体"/>
          <w:color w:val="4F6228" w:themeColor="accent3" w:themeShade="80"/>
          <w:sz w:val="24"/>
        </w:rPr>
        <w:t>PB²=PE*PF</w:t>
      </w:r>
    </w:p>
    <w:p w:rsidR="000F171F" w:rsidRPr="005816F8" w:rsidRDefault="000F171F" w:rsidP="000F171F">
      <w:pPr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F2279C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247650</wp:posOffset>
            </wp:positionV>
            <wp:extent cx="1114425" cy="1009650"/>
            <wp:effectExtent l="19050" t="0" r="9525" b="0"/>
            <wp:wrapSquare wrapText="bothSides"/>
            <wp:docPr id="6" name="图片 6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5E48" w:rsidRPr="005816F8">
        <w:rPr>
          <w:rFonts w:ascii="宋体" w:hAnsi="宋体" w:hint="eastAsia"/>
          <w:color w:val="4F6228" w:themeColor="accent3" w:themeShade="80"/>
          <w:sz w:val="24"/>
        </w:rPr>
        <w:t>如图，将正方形沿图中虚线(其中x&lt;y)剪成①②③④四块图形，用这四块图形恰能拼成一个矩形(非正方形)。</w:t>
      </w:r>
    </w:p>
    <w:p w:rsidR="00742914" w:rsidRPr="005816F8" w:rsidRDefault="00742914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1)</w:t>
      </w:r>
      <w:r w:rsidR="00E41C12" w:rsidRPr="005816F8">
        <w:rPr>
          <w:rFonts w:ascii="宋体" w:hAnsi="宋体" w:hint="eastAsia"/>
          <w:color w:val="4F6228" w:themeColor="accent3" w:themeShade="80"/>
          <w:sz w:val="24"/>
        </w:rPr>
        <w:t>画出拼成的矩形的简图；</w:t>
      </w:r>
    </w:p>
    <w:p w:rsidR="00742914" w:rsidRPr="005816F8" w:rsidRDefault="00742914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(2)求</w:t>
      </w:r>
      <w:r w:rsidR="00C25591" w:rsidRPr="005816F8">
        <w:rPr>
          <w:rFonts w:ascii="宋体" w:hAnsi="宋体"/>
          <w:color w:val="4F6228" w:themeColor="accent3" w:themeShade="80"/>
          <w:position w:val="-28"/>
          <w:sz w:val="24"/>
        </w:rPr>
        <w:object w:dxaOrig="260" w:dyaOrig="660">
          <v:shape id="_x0000_i1034" type="#_x0000_t75" style="width:13.5pt;height:33pt" o:ole="">
            <v:imagedata r:id="rId36" o:title=""/>
          </v:shape>
          <o:OLEObject Type="Embed" ProgID="Equation.DSMT4" ShapeID="_x0000_i1034" DrawAspect="Content" ObjectID="_1392384844" r:id="rId37"/>
        </w:object>
      </w:r>
      <w:r w:rsidRPr="005816F8">
        <w:rPr>
          <w:rFonts w:ascii="宋体" w:hAnsi="宋体" w:hint="eastAsia"/>
          <w:color w:val="4F6228" w:themeColor="accent3" w:themeShade="80"/>
          <w:sz w:val="24"/>
        </w:rPr>
        <w:t>的值。</w:t>
      </w:r>
    </w:p>
    <w:p w:rsidR="00E52730" w:rsidRPr="005816F8" w:rsidRDefault="00F2279C" w:rsidP="00E5273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[解]设x=1,y/x=k,拼成的矩形如下图所示，必须满足比例相等，即 1:k=(1+k):(1+2k),解得 k=</w:t>
      </w:r>
      <w:r w:rsidRPr="005816F8">
        <w:rPr>
          <w:rFonts w:ascii="宋体" w:hAnsi="宋体"/>
          <w:color w:val="4F6228" w:themeColor="accent3" w:themeShade="80"/>
          <w:position w:val="-24"/>
          <w:sz w:val="24"/>
        </w:rPr>
        <w:object w:dxaOrig="620" w:dyaOrig="680">
          <v:shape id="_x0000_i1035" type="#_x0000_t75" style="width:30.75pt;height:33.75pt" o:ole="">
            <v:imagedata r:id="rId38" o:title=""/>
          </v:shape>
          <o:OLEObject Type="Embed" ProgID="Equation.DSMT4" ShapeID="_x0000_i1035" DrawAspect="Content" ObjectID="_1392384845" r:id="rId39"/>
        </w:object>
      </w:r>
      <w:r w:rsidR="00856B35" w:rsidRPr="005816F8">
        <w:rPr>
          <w:rFonts w:ascii="宋体" w:hAnsi="宋体" w:hint="eastAsia"/>
          <w:color w:val="4F6228" w:themeColor="accent3" w:themeShade="80"/>
          <w:sz w:val="24"/>
        </w:rPr>
        <w:t>=1.618</w:t>
      </w:r>
    </w:p>
    <w:p w:rsidR="006A4D9C" w:rsidRPr="005816F8" w:rsidRDefault="006A4D9C" w:rsidP="00E5273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lastRenderedPageBreak/>
        <w:drawing>
          <wp:inline distT="0" distB="0" distL="0" distR="0">
            <wp:extent cx="2160000" cy="2097521"/>
            <wp:effectExtent l="19050" t="0" r="0" b="0"/>
            <wp:docPr id="8" name="图片 7" descr="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1.jp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97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816F8">
        <w:rPr>
          <w:rFonts w:ascii="宋体" w:hAnsi="宋体" w:hint="eastAsia"/>
          <w:noProof/>
          <w:color w:val="4F6228" w:themeColor="accent3" w:themeShade="80"/>
          <w:sz w:val="24"/>
        </w:rPr>
        <w:drawing>
          <wp:inline distT="0" distB="0" distL="0" distR="0">
            <wp:extent cx="2160000" cy="1080000"/>
            <wp:effectExtent l="19050" t="0" r="0" b="0"/>
            <wp:docPr id="4" name="图片 3" descr="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2.jp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279C" w:rsidRPr="005816F8" w:rsidRDefault="00F2279C" w:rsidP="00E5273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故</w:t>
      </w:r>
      <w:r w:rsidRPr="005816F8">
        <w:rPr>
          <w:rFonts w:ascii="宋体" w:hAnsi="宋体" w:hint="eastAsia"/>
          <w:b/>
          <w:color w:val="4F6228" w:themeColor="accent3" w:themeShade="80"/>
          <w:sz w:val="24"/>
        </w:rPr>
        <w:t xml:space="preserve"> x/y=1/k=</w:t>
      </w:r>
      <w:r w:rsidRPr="005816F8">
        <w:rPr>
          <w:rFonts w:ascii="宋体" w:hAnsi="宋体"/>
          <w:b/>
          <w:color w:val="4F6228" w:themeColor="accent3" w:themeShade="80"/>
          <w:position w:val="-24"/>
          <w:sz w:val="24"/>
        </w:rPr>
        <w:object w:dxaOrig="560" w:dyaOrig="680">
          <v:shape id="_x0000_i1036" type="#_x0000_t75" style="width:27.75pt;height:33.75pt" o:ole="">
            <v:imagedata r:id="rId42" o:title=""/>
          </v:shape>
          <o:OLEObject Type="Embed" ProgID="Equation.DSMT4" ShapeID="_x0000_i1036" DrawAspect="Content" ObjectID="_1392384846" r:id="rId43"/>
        </w:object>
      </w:r>
      <w:r w:rsidR="003A6B9D" w:rsidRPr="005816F8">
        <w:rPr>
          <w:rFonts w:ascii="宋体" w:hAnsi="宋体" w:hint="eastAsia"/>
          <w:b/>
          <w:color w:val="4F6228" w:themeColor="accent3" w:themeShade="80"/>
          <w:sz w:val="24"/>
        </w:rPr>
        <w:t>=0.618</w:t>
      </w:r>
    </w:p>
    <w:p w:rsidR="003A6B9D" w:rsidRPr="005816F8" w:rsidRDefault="003A6B9D" w:rsidP="00E52730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从解题过程中发现，并不是任意分割都可以拼成矩形的，必须是黄金分割，才可以。</w:t>
      </w:r>
    </w:p>
    <w:p w:rsidR="00E52730" w:rsidRPr="005816F8" w:rsidRDefault="00E52730" w:rsidP="00742914">
      <w:pPr>
        <w:ind w:firstLineChars="200" w:firstLine="480"/>
        <w:jc w:val="left"/>
        <w:rPr>
          <w:rFonts w:ascii="宋体" w:hAnsi="宋体"/>
          <w:color w:val="4F6228" w:themeColor="accent3" w:themeShade="80"/>
          <w:sz w:val="24"/>
        </w:rPr>
      </w:pPr>
    </w:p>
    <w:p w:rsidR="00C36176" w:rsidRPr="005816F8" w:rsidRDefault="00C36176" w:rsidP="00C36176">
      <w:pPr>
        <w:numPr>
          <w:ilvl w:val="1"/>
          <w:numId w:val="1"/>
        </w:num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 w:hint="eastAsia"/>
          <w:color w:val="4F6228" w:themeColor="accent3" w:themeShade="80"/>
          <w:sz w:val="24"/>
        </w:rPr>
        <w:t>如图是一个立方体魔方，我们可以从图中看到它的右侧。上侧和前侧。如果顺时针转动魔方右侧第一层90度，我们记作进行一次R操作；如果逆时针转动右侧第一层90度，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则记作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R′。对于上侧和前侧分别进行相同的旋转操作，分别记为U、U′、F、F′。现在对魔方进行5次转动：①U′，②R′，③F′，④R，⑤U，请你在图中依次画出每完成一次转动后，阴影</w:t>
      </w:r>
      <w:proofErr w:type="gramStart"/>
      <w:r w:rsidRPr="005816F8">
        <w:rPr>
          <w:rFonts w:ascii="宋体" w:hAnsi="宋体" w:hint="eastAsia"/>
          <w:color w:val="4F6228" w:themeColor="accent3" w:themeShade="80"/>
          <w:sz w:val="24"/>
        </w:rPr>
        <w:t>面所在</w:t>
      </w:r>
      <w:proofErr w:type="gramEnd"/>
      <w:r w:rsidRPr="005816F8">
        <w:rPr>
          <w:rFonts w:ascii="宋体" w:hAnsi="宋体" w:hint="eastAsia"/>
          <w:color w:val="4F6228" w:themeColor="accent3" w:themeShade="80"/>
          <w:sz w:val="24"/>
        </w:rPr>
        <w:t>的位置。</w:t>
      </w:r>
    </w:p>
    <w:p w:rsidR="008D1306" w:rsidRPr="005816F8" w:rsidRDefault="003A6B9D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noProof/>
          <w:color w:val="4F6228" w:themeColor="accent3" w:themeShade="80"/>
          <w:sz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22860</wp:posOffset>
            </wp:positionV>
            <wp:extent cx="3695700" cy="2057400"/>
            <wp:effectExtent l="19050" t="0" r="0" b="0"/>
            <wp:wrapSquare wrapText="bothSides"/>
            <wp:docPr id="1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816F8">
        <w:rPr>
          <w:rFonts w:ascii="宋体" w:hAnsi="宋体" w:hint="eastAsia"/>
          <w:color w:val="4F6228" w:themeColor="accent3" w:themeShade="80"/>
          <w:sz w:val="24"/>
        </w:rPr>
        <w:t>这道送分题。答案略去。其他年级的中环杯中都有。</w:t>
      </w:r>
    </w:p>
    <w:p w:rsidR="00A8139F" w:rsidRPr="005816F8" w:rsidRDefault="00A8139F">
      <w:pPr>
        <w:rPr>
          <w:rFonts w:ascii="宋体" w:hAnsi="宋体"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  <w:proofErr w:type="gramStart"/>
      <w:r w:rsidRPr="005816F8">
        <w:rPr>
          <w:rFonts w:ascii="宋体" w:hAnsi="宋体" w:hint="eastAsia"/>
          <w:b/>
          <w:color w:val="4F6228" w:themeColor="accent3" w:themeShade="80"/>
          <w:sz w:val="24"/>
        </w:rPr>
        <w:t>翔文学习</w:t>
      </w:r>
      <w:proofErr w:type="gramEnd"/>
      <w:r w:rsidRPr="005816F8">
        <w:rPr>
          <w:rFonts w:ascii="宋体" w:hAnsi="宋体" w:hint="eastAsia"/>
          <w:b/>
          <w:color w:val="4F6228" w:themeColor="accent3" w:themeShade="80"/>
          <w:sz w:val="24"/>
        </w:rPr>
        <w:t xml:space="preserve">提供, </w:t>
      </w: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>Email</w:t>
      </w:r>
      <w:proofErr w:type="gramStart"/>
      <w:r w:rsidRPr="005816F8">
        <w:rPr>
          <w:rFonts w:ascii="宋体" w:hAnsi="宋体" w:hint="eastAsia"/>
          <w:b/>
          <w:color w:val="4F6228" w:themeColor="accent3" w:themeShade="80"/>
          <w:sz w:val="24"/>
        </w:rPr>
        <w:t>:</w:t>
      </w:r>
      <w:proofErr w:type="gramEnd"/>
      <w:r w:rsidR="0056451C" w:rsidRPr="005816F8">
        <w:rPr>
          <w:rFonts w:ascii="宋体" w:hAnsi="宋体"/>
          <w:b/>
          <w:color w:val="4F6228" w:themeColor="accent3" w:themeShade="80"/>
          <w:sz w:val="24"/>
        </w:rPr>
        <w:fldChar w:fldCharType="begin"/>
      </w:r>
      <w:r w:rsidRPr="005816F8">
        <w:rPr>
          <w:rFonts w:ascii="宋体" w:hAnsi="宋体"/>
          <w:b/>
          <w:color w:val="4F6228" w:themeColor="accent3" w:themeShade="80"/>
          <w:sz w:val="24"/>
        </w:rPr>
        <w:instrText xml:space="preserve"> HYPERLINK "mailto:xiangwenjy@gmail.com" </w:instrText>
      </w:r>
      <w:r w:rsidR="0056451C" w:rsidRPr="005816F8">
        <w:rPr>
          <w:rFonts w:ascii="宋体" w:hAnsi="宋体"/>
          <w:b/>
          <w:color w:val="4F6228" w:themeColor="accent3" w:themeShade="80"/>
          <w:sz w:val="24"/>
        </w:rPr>
        <w:fldChar w:fldCharType="separate"/>
      </w:r>
      <w:r w:rsidRPr="005816F8">
        <w:rPr>
          <w:rStyle w:val="a7"/>
          <w:rFonts w:ascii="宋体" w:hAnsi="宋体" w:hint="eastAsia"/>
          <w:b/>
          <w:color w:val="4F6228" w:themeColor="accent3" w:themeShade="80"/>
          <w:sz w:val="24"/>
        </w:rPr>
        <w:t>xiangwenjy@gmail.com</w:t>
      </w:r>
      <w:r w:rsidR="0056451C" w:rsidRPr="005816F8">
        <w:rPr>
          <w:rFonts w:ascii="宋体" w:hAnsi="宋体"/>
          <w:b/>
          <w:color w:val="4F6228" w:themeColor="accent3" w:themeShade="80"/>
          <w:sz w:val="24"/>
        </w:rPr>
        <w:fldChar w:fldCharType="end"/>
      </w:r>
      <w:r w:rsidRPr="005816F8">
        <w:rPr>
          <w:rFonts w:ascii="宋体" w:hAnsi="宋体" w:hint="eastAsia"/>
          <w:b/>
          <w:color w:val="4F6228" w:themeColor="accent3" w:themeShade="80"/>
          <w:sz w:val="24"/>
        </w:rPr>
        <w:t xml:space="preserve">  </w:t>
      </w:r>
    </w:p>
    <w:p w:rsidR="00A8139F" w:rsidRPr="005816F8" w:rsidRDefault="00A8139F" w:rsidP="00A8139F">
      <w:pPr>
        <w:rPr>
          <w:rFonts w:ascii="宋体" w:hAnsi="宋体"/>
          <w:b/>
          <w:color w:val="4F6228" w:themeColor="accent3" w:themeShade="80"/>
          <w:sz w:val="24"/>
        </w:rPr>
      </w:pPr>
      <w:r w:rsidRPr="005816F8">
        <w:rPr>
          <w:rFonts w:ascii="宋体" w:hAnsi="宋体" w:hint="eastAsia"/>
          <w:b/>
          <w:color w:val="4F6228" w:themeColor="accent3" w:themeShade="80"/>
          <w:sz w:val="24"/>
        </w:rPr>
        <w:t>QQ</w:t>
      </w:r>
      <w:proofErr w:type="gramStart"/>
      <w:r w:rsidRPr="005816F8">
        <w:rPr>
          <w:rFonts w:ascii="宋体" w:hAnsi="宋体" w:hint="eastAsia"/>
          <w:b/>
          <w:color w:val="4F6228" w:themeColor="accent3" w:themeShade="80"/>
          <w:sz w:val="24"/>
        </w:rPr>
        <w:t>:2254237433</w:t>
      </w:r>
      <w:proofErr w:type="gramEnd"/>
    </w:p>
    <w:p w:rsidR="00A8139F" w:rsidRPr="005816F8" w:rsidRDefault="00A8139F" w:rsidP="00A8139F">
      <w:pPr>
        <w:rPr>
          <w:rFonts w:ascii="宋体" w:hAnsi="宋体"/>
          <w:color w:val="4F6228" w:themeColor="accent3" w:themeShade="80"/>
          <w:sz w:val="24"/>
        </w:rPr>
      </w:pPr>
      <w:r w:rsidRPr="005816F8">
        <w:rPr>
          <w:rFonts w:ascii="宋体" w:hAnsi="宋体"/>
          <w:noProof/>
          <w:color w:val="4F6228" w:themeColor="accent3" w:themeShade="80"/>
          <w:sz w:val="24"/>
        </w:rPr>
        <w:drawing>
          <wp:inline distT="0" distB="0" distL="0" distR="0">
            <wp:extent cx="2076450" cy="609600"/>
            <wp:effectExtent l="19050" t="0" r="0" b="0"/>
            <wp:docPr id="9" name="图片 34" descr="logo正式版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logo正式版本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39F" w:rsidRPr="005816F8" w:rsidRDefault="00A8139F">
      <w:pPr>
        <w:rPr>
          <w:rFonts w:ascii="宋体" w:hAnsi="宋体"/>
          <w:color w:val="4F6228" w:themeColor="accent3" w:themeShade="80"/>
          <w:sz w:val="24"/>
        </w:rPr>
      </w:pPr>
    </w:p>
    <w:sectPr w:rsidR="00A8139F" w:rsidRPr="005816F8" w:rsidSect="00024C9D">
      <w:headerReference w:type="even" r:id="rId46"/>
      <w:headerReference w:type="default" r:id="rId47"/>
      <w:footerReference w:type="default" r:id="rId48"/>
      <w:headerReference w:type="first" r:id="rId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55A8" w:rsidRDefault="004C55A8" w:rsidP="00924B39">
      <w:r>
        <w:separator/>
      </w:r>
    </w:p>
  </w:endnote>
  <w:endnote w:type="continuationSeparator" w:id="0">
    <w:p w:rsidR="004C55A8" w:rsidRDefault="004C55A8" w:rsidP="00924B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92336"/>
      <w:docPartObj>
        <w:docPartGallery w:val="Page Numbers (Bottom of Page)"/>
        <w:docPartUnique/>
      </w:docPartObj>
    </w:sdtPr>
    <w:sdtContent>
      <w:p w:rsidR="005816F8" w:rsidRDefault="0056451C">
        <w:pPr>
          <w:pStyle w:val="a5"/>
        </w:pPr>
        <w:fldSimple w:instr=" PAGE   \* MERGEFORMAT ">
          <w:r w:rsidR="00BA6CCA" w:rsidRPr="00BA6CCA">
            <w:rPr>
              <w:noProof/>
              <w:lang w:val="zh-CN"/>
            </w:rPr>
            <w:t>4</w:t>
          </w:r>
        </w:fldSimple>
      </w:p>
    </w:sdtContent>
  </w:sdt>
  <w:p w:rsidR="005816F8" w:rsidRDefault="005816F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55A8" w:rsidRDefault="004C55A8" w:rsidP="00924B39">
      <w:r>
        <w:separator/>
      </w:r>
    </w:p>
  </w:footnote>
  <w:footnote w:type="continuationSeparator" w:id="0">
    <w:p w:rsidR="004C55A8" w:rsidRDefault="004C55A8" w:rsidP="00924B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16F8" w:rsidRDefault="0056451C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281235" o:spid="_x0000_s29698" type="#_x0000_t136" style="position:absolute;left:0;text-align:left;margin-left:0;margin-top:0;width:468.4pt;height:117.1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翔文学习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16F8" w:rsidRDefault="0056451C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281236" o:spid="_x0000_s29699" type="#_x0000_t136" style="position:absolute;left:0;text-align:left;margin-left:0;margin-top:0;width:468.4pt;height:117.1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翔文学习"/>
          <w10:wrap anchorx="margin" anchory="margin"/>
        </v:shape>
      </w:pict>
    </w:r>
    <w:r w:rsidR="005816F8">
      <w:rPr>
        <w:rFonts w:hint="eastAsia"/>
      </w:rPr>
      <w:t>2011_12</w:t>
    </w:r>
    <w:r w:rsidR="005816F8">
      <w:rPr>
        <w:rFonts w:hint="eastAsia"/>
      </w:rPr>
      <w:t>中环杯</w:t>
    </w:r>
  </w:p>
  <w:p w:rsidR="005816F8" w:rsidRDefault="005816F8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16F8" w:rsidRDefault="0056451C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281234" o:spid="_x0000_s29697" type="#_x0000_t136" style="position:absolute;left:0;text-align:left;margin-left:0;margin-top:0;width:468.4pt;height:117.1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翔文学习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E31CCF"/>
    <w:multiLevelType w:val="hybridMultilevel"/>
    <w:tmpl w:val="ED9611C2"/>
    <w:lvl w:ilvl="0" w:tplc="AC2CC8E8">
      <w:start w:val="1"/>
      <w:numFmt w:val="chineseCountingThousand"/>
      <w:lvlText w:val="%1."/>
      <w:lvlJc w:val="left"/>
      <w:pPr>
        <w:tabs>
          <w:tab w:val="num" w:pos="0"/>
        </w:tabs>
        <w:ind w:left="0" w:firstLine="0"/>
      </w:pPr>
      <w:rPr>
        <w:rFonts w:ascii="宋体" w:eastAsia="宋体" w:hAnsi="宋体" w:hint="eastAsia"/>
        <w:b/>
      </w:rPr>
    </w:lvl>
    <w:lvl w:ilvl="1" w:tplc="E878052E">
      <w:start w:val="1"/>
      <w:numFmt w:val="decimal"/>
      <w:lvlText w:val="%2."/>
      <w:lvlJc w:val="left"/>
      <w:pPr>
        <w:tabs>
          <w:tab w:val="num" w:pos="0"/>
        </w:tabs>
        <w:ind w:left="0" w:firstLine="397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770">
      <o:colormenu v:ext="edit" fillcolor="#ffc000"/>
    </o:shapedefaults>
    <o:shapelayout v:ext="edit">
      <o:idmap v:ext="edit" data="29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D1306"/>
    <w:rsid w:val="00001C1F"/>
    <w:rsid w:val="00024C9D"/>
    <w:rsid w:val="0004078D"/>
    <w:rsid w:val="000B250E"/>
    <w:rsid w:val="000B6CC7"/>
    <w:rsid w:val="000F171F"/>
    <w:rsid w:val="000F77E7"/>
    <w:rsid w:val="0012185E"/>
    <w:rsid w:val="00125E48"/>
    <w:rsid w:val="00144DF4"/>
    <w:rsid w:val="0015230C"/>
    <w:rsid w:val="00172543"/>
    <w:rsid w:val="00185A23"/>
    <w:rsid w:val="001A7675"/>
    <w:rsid w:val="001B65A1"/>
    <w:rsid w:val="001C5134"/>
    <w:rsid w:val="00215206"/>
    <w:rsid w:val="00244952"/>
    <w:rsid w:val="002A21E5"/>
    <w:rsid w:val="0031721E"/>
    <w:rsid w:val="003A6B9D"/>
    <w:rsid w:val="003E03F7"/>
    <w:rsid w:val="0045401F"/>
    <w:rsid w:val="00481E8B"/>
    <w:rsid w:val="0049366C"/>
    <w:rsid w:val="004C2C0D"/>
    <w:rsid w:val="004C55A8"/>
    <w:rsid w:val="004E1494"/>
    <w:rsid w:val="00501455"/>
    <w:rsid w:val="00516202"/>
    <w:rsid w:val="005214C6"/>
    <w:rsid w:val="00524B47"/>
    <w:rsid w:val="0056451C"/>
    <w:rsid w:val="005816F8"/>
    <w:rsid w:val="0059550F"/>
    <w:rsid w:val="00597093"/>
    <w:rsid w:val="005A40F9"/>
    <w:rsid w:val="005A51DE"/>
    <w:rsid w:val="005A73ED"/>
    <w:rsid w:val="00637135"/>
    <w:rsid w:val="006371A1"/>
    <w:rsid w:val="006A4D9C"/>
    <w:rsid w:val="006A7506"/>
    <w:rsid w:val="006B4ACE"/>
    <w:rsid w:val="007273F8"/>
    <w:rsid w:val="00742914"/>
    <w:rsid w:val="0076692A"/>
    <w:rsid w:val="00794697"/>
    <w:rsid w:val="007C0A37"/>
    <w:rsid w:val="007E0588"/>
    <w:rsid w:val="0083511B"/>
    <w:rsid w:val="0085309D"/>
    <w:rsid w:val="00856B35"/>
    <w:rsid w:val="0087273A"/>
    <w:rsid w:val="008A0338"/>
    <w:rsid w:val="008D1306"/>
    <w:rsid w:val="00902037"/>
    <w:rsid w:val="00902249"/>
    <w:rsid w:val="00903735"/>
    <w:rsid w:val="00924B39"/>
    <w:rsid w:val="0097653F"/>
    <w:rsid w:val="00977419"/>
    <w:rsid w:val="009A269D"/>
    <w:rsid w:val="009B0634"/>
    <w:rsid w:val="009F41DB"/>
    <w:rsid w:val="00A1387F"/>
    <w:rsid w:val="00A8139F"/>
    <w:rsid w:val="00B2381B"/>
    <w:rsid w:val="00B85E4A"/>
    <w:rsid w:val="00B87168"/>
    <w:rsid w:val="00BA6CCA"/>
    <w:rsid w:val="00BD4AD4"/>
    <w:rsid w:val="00BE3575"/>
    <w:rsid w:val="00BE6C90"/>
    <w:rsid w:val="00C25591"/>
    <w:rsid w:val="00C257BA"/>
    <w:rsid w:val="00C36176"/>
    <w:rsid w:val="00C3798A"/>
    <w:rsid w:val="00C83630"/>
    <w:rsid w:val="00C90608"/>
    <w:rsid w:val="00CA63C0"/>
    <w:rsid w:val="00CE64C6"/>
    <w:rsid w:val="00CF4B10"/>
    <w:rsid w:val="00D0621A"/>
    <w:rsid w:val="00D3653B"/>
    <w:rsid w:val="00D82951"/>
    <w:rsid w:val="00DD0BA0"/>
    <w:rsid w:val="00DF3CD7"/>
    <w:rsid w:val="00E36B91"/>
    <w:rsid w:val="00E41C12"/>
    <w:rsid w:val="00E42D4A"/>
    <w:rsid w:val="00E52730"/>
    <w:rsid w:val="00E60571"/>
    <w:rsid w:val="00E9482B"/>
    <w:rsid w:val="00EC151C"/>
    <w:rsid w:val="00F00033"/>
    <w:rsid w:val="00F01547"/>
    <w:rsid w:val="00F10C6A"/>
    <w:rsid w:val="00F2279C"/>
    <w:rsid w:val="00F30643"/>
    <w:rsid w:val="00F80A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2770">
      <o:colormenu v:ext="edit" fillcolor="#ffc00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3617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3617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rsid w:val="00924B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24B39"/>
    <w:rPr>
      <w:kern w:val="2"/>
      <w:sz w:val="18"/>
      <w:szCs w:val="18"/>
    </w:rPr>
  </w:style>
  <w:style w:type="paragraph" w:styleId="a5">
    <w:name w:val="footer"/>
    <w:basedOn w:val="a"/>
    <w:link w:val="Char0"/>
    <w:uiPriority w:val="99"/>
    <w:rsid w:val="00924B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24B39"/>
    <w:rPr>
      <w:kern w:val="2"/>
      <w:sz w:val="18"/>
      <w:szCs w:val="18"/>
    </w:rPr>
  </w:style>
  <w:style w:type="paragraph" w:styleId="a6">
    <w:name w:val="Balloon Text"/>
    <w:basedOn w:val="a"/>
    <w:link w:val="Char1"/>
    <w:rsid w:val="00244952"/>
    <w:rPr>
      <w:sz w:val="18"/>
      <w:szCs w:val="18"/>
    </w:rPr>
  </w:style>
  <w:style w:type="character" w:customStyle="1" w:styleId="Char1">
    <w:name w:val="批注框文本 Char"/>
    <w:basedOn w:val="a0"/>
    <w:link w:val="a6"/>
    <w:rsid w:val="00244952"/>
    <w:rPr>
      <w:kern w:val="2"/>
      <w:sz w:val="18"/>
      <w:szCs w:val="18"/>
    </w:rPr>
  </w:style>
  <w:style w:type="character" w:styleId="a7">
    <w:name w:val="Hyperlink"/>
    <w:basedOn w:val="a0"/>
    <w:unhideWhenUsed/>
    <w:rsid w:val="00A8139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0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image" Target="media/image25.wmf"/><Relationship Id="rId47" Type="http://schemas.openxmlformats.org/officeDocument/2006/relationships/header" Target="header2.xml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41" Type="http://schemas.openxmlformats.org/officeDocument/2006/relationships/image" Target="media/image24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e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jpeg"/><Relationship Id="rId45" Type="http://schemas.openxmlformats.org/officeDocument/2006/relationships/image" Target="media/image27.jpe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png"/><Relationship Id="rId36" Type="http://schemas.openxmlformats.org/officeDocument/2006/relationships/image" Target="media/image21.wmf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6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image" Target="media/image17.wmf"/><Relationship Id="rId35" Type="http://schemas.openxmlformats.org/officeDocument/2006/relationships/image" Target="media/image20.jpeg"/><Relationship Id="rId43" Type="http://schemas.openxmlformats.org/officeDocument/2006/relationships/oleObject" Target="embeddings/oleObject12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1</TotalTime>
  <Pages>1</Pages>
  <Words>580</Words>
  <Characters>3309</Characters>
  <Application>Microsoft Office Word</Application>
  <DocSecurity>0</DocSecurity>
  <Lines>27</Lines>
  <Paragraphs>7</Paragraphs>
  <ScaleCrop>false</ScaleCrop>
  <Company>China</Company>
  <LinksUpToDate>false</LinksUpToDate>
  <CharactersWithSpaces>3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中环杯初三初赛答案</dc:title>
  <dc:subject>中环杯</dc:subject>
  <dc:creator>LiuXiang</dc:creator>
  <cp:keywords>竞赛题</cp:keywords>
  <dc:description>翔文学习提供 QQ 2254237433</dc:description>
  <cp:lastModifiedBy>LiuXiang</cp:lastModifiedBy>
  <cp:revision>35</cp:revision>
  <dcterms:created xsi:type="dcterms:W3CDTF">2012-02-02T09:02:00Z</dcterms:created>
  <dcterms:modified xsi:type="dcterms:W3CDTF">2012-03-04T08:47:00Z</dcterms:modified>
  <cp:category>竞赛题</cp:category>
  <cp:contentStatus>进行中</cp:contentStatus>
</cp:coreProperties>
</file>